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26F3A" w:rsidRPr="005A7DD1" w:rsidRDefault="00721DD8" w:rsidP="00721DD8">
      <w:pPr>
        <w:jc w:val="center"/>
        <w:rPr>
          <w:b/>
        </w:rPr>
      </w:pPr>
      <w:r w:rsidRPr="00721DD8">
        <w:rPr>
          <w:b/>
        </w:rPr>
        <w:t>ΑΣΚΗΣΕΙΣ ΣΕ ΠΡΟΑΠΑΙΤΟΥΜΕΝΑ</w:t>
      </w:r>
      <w:r w:rsidR="005A7DD1">
        <w:rPr>
          <w:b/>
          <w:lang w:val="en-US"/>
        </w:rPr>
        <w:t xml:space="preserve"> </w:t>
      </w:r>
      <w:r w:rsidR="005A7DD1">
        <w:rPr>
          <w:b/>
        </w:rPr>
        <w:t>Γ΄ ΛΥΚΕΙΟΥ</w:t>
      </w:r>
    </w:p>
    <w:p w:rsidR="00721DD8" w:rsidRPr="004E6C07" w:rsidRDefault="00721DD8">
      <w:r>
        <w:t>Α1. Να μετατρέψετε σε γινόμενο τις παρακάτω παραστάσεις:</w:t>
      </w:r>
      <w:r>
        <w:br/>
      </w:r>
      <w:r w:rsidRPr="008A4D9E">
        <w:rPr>
          <w:position w:val="-38"/>
        </w:rPr>
        <w:object w:dxaOrig="8320" w:dyaOrig="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6pt;height:44pt" o:ole="">
            <v:imagedata r:id="rId4" o:title=""/>
          </v:shape>
          <o:OLEObject Type="Embed" ProgID="Equation.DSMT4" ShapeID="_x0000_i1025" DrawAspect="Content" ObjectID="_1560011263" r:id="rId5"/>
        </w:object>
      </w:r>
      <w:r>
        <w:rPr>
          <w:lang w:val="en-US"/>
        </w:rPr>
        <w:t>A</w:t>
      </w:r>
      <w:r w:rsidRPr="00721DD8">
        <w:t xml:space="preserve">2. </w:t>
      </w:r>
      <w:r>
        <w:t>Να συμπληρώσετε με τις κατάλληλες παραστάσεις τον πίνακα που ακολουθεί:</w:t>
      </w:r>
      <w:r>
        <w:br/>
      </w:r>
      <w:r w:rsidRPr="008A4D9E">
        <w:rPr>
          <w:position w:val="-156"/>
        </w:rPr>
        <w:object w:dxaOrig="7220" w:dyaOrig="3240">
          <v:shape id="_x0000_i1026" type="#_x0000_t75" style="width:361pt;height:162pt" o:ole="">
            <v:imagedata r:id="rId6" o:title=""/>
          </v:shape>
          <o:OLEObject Type="Embed" ProgID="Equation.DSMT4" ShapeID="_x0000_i1026" DrawAspect="Content" ObjectID="_1560011264" r:id="rId7"/>
        </w:object>
      </w:r>
    </w:p>
    <w:p w:rsidR="00241819" w:rsidRPr="004E6C07" w:rsidRDefault="00721DD8">
      <w:r>
        <w:rPr>
          <w:lang w:val="en-US"/>
        </w:rPr>
        <w:t>B</w:t>
      </w:r>
      <w:r w:rsidRPr="00721DD8">
        <w:t xml:space="preserve">1. </w:t>
      </w:r>
      <w:r>
        <w:t>Να λύσετε τις παρακάτω εξισώσεις-ανισώσεις</w:t>
      </w:r>
      <w:r w:rsidR="00241819">
        <w:br/>
      </w:r>
      <w:r w:rsidR="00241819" w:rsidRPr="008A4D9E">
        <w:rPr>
          <w:position w:val="-30"/>
        </w:rPr>
        <w:object w:dxaOrig="8340" w:dyaOrig="720">
          <v:shape id="_x0000_i1027" type="#_x0000_t75" style="width:417pt;height:36pt" o:ole="">
            <v:imagedata r:id="rId8" o:title=""/>
          </v:shape>
          <o:OLEObject Type="Embed" ProgID="Equation.DSMT4" ShapeID="_x0000_i1027" DrawAspect="Content" ObjectID="_1560011265" r:id="rId9"/>
        </w:object>
      </w:r>
      <w:r w:rsidR="00241819">
        <w:br/>
        <w:t>Γ1. Να λύσετε τις παρακάτω ανισώσεις:</w:t>
      </w:r>
      <w:r w:rsidR="00241819">
        <w:br/>
      </w:r>
      <w:r w:rsidR="00241819" w:rsidRPr="008A4D9E">
        <w:rPr>
          <w:position w:val="-50"/>
        </w:rPr>
        <w:object w:dxaOrig="8900" w:dyaOrig="1160">
          <v:shape id="_x0000_i1028" type="#_x0000_t75" style="width:415pt;height:54pt" o:ole="">
            <v:imagedata r:id="rId10" o:title=""/>
          </v:shape>
          <o:OLEObject Type="Embed" ProgID="Equation.DSMT4" ShapeID="_x0000_i1028" DrawAspect="Content" ObjectID="_1560011266" r:id="rId11"/>
        </w:object>
      </w:r>
    </w:p>
    <w:p w:rsidR="00A41C7F" w:rsidRPr="004E6C07" w:rsidRDefault="00241819">
      <w:r>
        <w:t>Γ2. Να βρείτε τις τιμές του α, ώστε οι παρακάτω ανισώσεις να ισχύουν για κάθε α πραγματικό αριθμό:</w:t>
      </w:r>
      <w:r w:rsidR="00A41C7F">
        <w:br/>
      </w:r>
      <w:r w:rsidR="00A41C7F" w:rsidRPr="008A4D9E">
        <w:rPr>
          <w:position w:val="-16"/>
        </w:rPr>
        <w:object w:dxaOrig="6420" w:dyaOrig="499">
          <v:shape id="_x0000_i1029" type="#_x0000_t75" style="width:321pt;height:25pt" o:ole="">
            <v:imagedata r:id="rId12" o:title=""/>
          </v:shape>
          <o:OLEObject Type="Embed" ProgID="Equation.DSMT4" ShapeID="_x0000_i1029" DrawAspect="Content" ObjectID="_1560011267" r:id="rId13"/>
        </w:object>
      </w:r>
    </w:p>
    <w:p w:rsidR="00A41C7F" w:rsidRDefault="00A41C7F">
      <w:r>
        <w:t>Δ1.  Να συμπληρώσετε τις παρακάτω ισότητες:</w:t>
      </w:r>
      <w:r>
        <w:br/>
      </w:r>
      <w:r w:rsidRPr="008A4D9E">
        <w:rPr>
          <w:position w:val="-68"/>
        </w:rPr>
        <w:object w:dxaOrig="8580" w:dyaOrig="1480">
          <v:shape id="_x0000_i1030" type="#_x0000_t75" style="width:415.5pt;height:71.5pt" o:ole="">
            <v:imagedata r:id="rId14" o:title=""/>
          </v:shape>
          <o:OLEObject Type="Embed" ProgID="Equation.DSMT4" ShapeID="_x0000_i1030" DrawAspect="Content" ObjectID="_1560011268" r:id="rId15"/>
        </w:object>
      </w:r>
    </w:p>
    <w:p w:rsidR="00A41C7F" w:rsidRPr="004E6C07" w:rsidRDefault="00A41C7F">
      <w:r>
        <w:t>Δ2. Να λύσετε τις παρακάτω εξισώσεις:</w:t>
      </w:r>
      <w:r>
        <w:br/>
      </w:r>
      <w:r w:rsidRPr="008A4D9E">
        <w:rPr>
          <w:position w:val="-24"/>
        </w:rPr>
        <w:object w:dxaOrig="9120" w:dyaOrig="700">
          <v:shape id="_x0000_i1031" type="#_x0000_t75" style="width:415pt;height:32pt" o:ole="">
            <v:imagedata r:id="rId16" o:title=""/>
          </v:shape>
          <o:OLEObject Type="Embed" ProgID="Equation.DSMT4" ShapeID="_x0000_i1031" DrawAspect="Content" ObjectID="_1560011269" r:id="rId17"/>
        </w:object>
      </w:r>
    </w:p>
    <w:p w:rsidR="005A7DD1" w:rsidRPr="005A7DD1" w:rsidRDefault="00A41C7F">
      <w:r>
        <w:rPr>
          <w:lang w:val="en-US"/>
        </w:rPr>
        <w:lastRenderedPageBreak/>
        <w:t>E</w:t>
      </w:r>
      <w:r w:rsidRPr="005A7DD1">
        <w:t xml:space="preserve">1. </w:t>
      </w:r>
      <w:r>
        <w:t xml:space="preserve">Αν ισχύουν οι σχέσεις: </w:t>
      </w:r>
      <w:r w:rsidRPr="008A4D9E">
        <w:rPr>
          <w:position w:val="-46"/>
        </w:rPr>
        <w:object w:dxaOrig="9160" w:dyaOrig="1040">
          <v:shape id="_x0000_i1032" type="#_x0000_t75" style="width:415pt;height:47pt" o:ole="">
            <v:imagedata r:id="rId18" o:title=""/>
          </v:shape>
          <o:OLEObject Type="Embed" ProgID="Equation.DSMT4" ShapeID="_x0000_i1032" DrawAspect="Content" ObjectID="_1560011270" r:id="rId19"/>
        </w:object>
      </w:r>
    </w:p>
    <w:p w:rsidR="005569C8" w:rsidRDefault="005A7DD1">
      <w:r>
        <w:t>ΣΤ1.  Να λύσετε τις παρακάτω ανισώσεις:</w:t>
      </w:r>
      <w:r>
        <w:br/>
      </w:r>
      <w:r w:rsidRPr="008A4D9E">
        <w:rPr>
          <w:position w:val="-30"/>
        </w:rPr>
        <w:object w:dxaOrig="8500" w:dyaOrig="740">
          <v:shape id="_x0000_i1033" type="#_x0000_t75" style="width:415pt;height:36pt" o:ole="">
            <v:imagedata r:id="rId20" o:title=""/>
          </v:shape>
          <o:OLEObject Type="Embed" ProgID="Equation.DSMT4" ShapeID="_x0000_i1033" DrawAspect="Content" ObjectID="_1560011271" r:id="rId21"/>
        </w:object>
      </w:r>
      <w:r w:rsidR="00A41C7F">
        <w:t xml:space="preserve"> </w:t>
      </w:r>
    </w:p>
    <w:p w:rsidR="00A54FFC" w:rsidRPr="00A54FFC" w:rsidRDefault="00A54FFC" w:rsidP="00A54FFC">
      <w:pPr>
        <w:jc w:val="center"/>
        <w:rPr>
          <w:b/>
        </w:rPr>
      </w:pPr>
      <w:r w:rsidRPr="00A54FFC">
        <w:rPr>
          <w:b/>
        </w:rPr>
        <w:t>ΠΕΔΙΑ ΟΡΙΣΜΟΥ</w:t>
      </w:r>
    </w:p>
    <w:p w:rsidR="00A54FFC" w:rsidRPr="00A54FFC" w:rsidRDefault="00A54FFC" w:rsidP="00A54FFC">
      <w:pPr>
        <w:rPr>
          <w:rFonts w:ascii="Comic Sans MS" w:hAnsi="Comic Sans MS"/>
        </w:rPr>
      </w:pPr>
      <w:r w:rsidRPr="00A54FFC">
        <w:rPr>
          <w:rFonts w:ascii="Comic Sans MS" w:hAnsi="Comic Sans MS"/>
        </w:rPr>
        <w:t>1. Να βρείτε τα πεδία ορισμού των παρακάτω συναρτήσεων:</w:t>
      </w:r>
    </w:p>
    <w:p w:rsidR="00A54FFC" w:rsidRPr="00560E16" w:rsidRDefault="00A54FFC" w:rsidP="00A54FFC">
      <w:pPr>
        <w:rPr>
          <w:rFonts w:ascii="Comic Sans MS" w:hAnsi="Comic Sans MS"/>
          <w:sz w:val="20"/>
          <w:szCs w:val="20"/>
        </w:rPr>
      </w:pPr>
      <w:r w:rsidRPr="00A54FFC">
        <w:rPr>
          <w:rFonts w:ascii="Comic Sans MS" w:hAnsi="Comic Sans MS"/>
          <w:position w:val="-26"/>
          <w:sz w:val="20"/>
          <w:szCs w:val="20"/>
        </w:rPr>
        <w:object w:dxaOrig="7240" w:dyaOrig="740">
          <v:shape id="_x0000_i1034" type="#_x0000_t75" style="width:362pt;height:37pt" o:ole="">
            <v:imagedata r:id="rId22" o:title=""/>
          </v:shape>
          <o:OLEObject Type="Embed" ProgID="Equation.DSMT4" ShapeID="_x0000_i1034" DrawAspect="Content" ObjectID="_1560011272" r:id="rId23"/>
        </w:object>
      </w:r>
    </w:p>
    <w:p w:rsidR="00A54FFC" w:rsidRPr="00560E16" w:rsidRDefault="00A54FFC" w:rsidP="00A54FFC">
      <w:pPr>
        <w:rPr>
          <w:rFonts w:ascii="Comic Sans MS" w:hAnsi="Comic Sans MS"/>
          <w:sz w:val="20"/>
          <w:szCs w:val="20"/>
          <w:lang w:val="en-US"/>
        </w:rPr>
      </w:pPr>
      <w:r w:rsidRPr="00A54FFC">
        <w:rPr>
          <w:rFonts w:ascii="Comic Sans MS" w:hAnsi="Comic Sans MS"/>
          <w:position w:val="-32"/>
          <w:sz w:val="20"/>
          <w:szCs w:val="20"/>
        </w:rPr>
        <w:object w:dxaOrig="8720" w:dyaOrig="760">
          <v:shape id="_x0000_i1035" type="#_x0000_t75" style="width:436pt;height:38pt" o:ole="">
            <v:imagedata r:id="rId24" o:title=""/>
          </v:shape>
          <o:OLEObject Type="Embed" ProgID="Equation.DSMT4" ShapeID="_x0000_i1035" DrawAspect="Content" ObjectID="_1560011273" r:id="rId25"/>
        </w:object>
      </w:r>
      <w:r w:rsidRPr="00560E16">
        <w:rPr>
          <w:rFonts w:ascii="Comic Sans MS" w:hAnsi="Comic Sans MS"/>
          <w:sz w:val="20"/>
          <w:szCs w:val="20"/>
        </w:rPr>
        <w:t xml:space="preserve">   </w:t>
      </w:r>
      <w:r w:rsidRPr="00A54FFC">
        <w:rPr>
          <w:rFonts w:ascii="Comic Sans MS" w:hAnsi="Comic Sans MS"/>
          <w:position w:val="-12"/>
          <w:sz w:val="20"/>
          <w:szCs w:val="20"/>
        </w:rPr>
        <w:object w:dxaOrig="8660" w:dyaOrig="460">
          <v:shape id="_x0000_i1036" type="#_x0000_t75" style="width:433pt;height:23pt" o:ole="">
            <v:imagedata r:id="rId26" o:title=""/>
          </v:shape>
          <o:OLEObject Type="Embed" ProgID="Equation.DSMT4" ShapeID="_x0000_i1036" DrawAspect="Content" ObjectID="_1560011274" r:id="rId27"/>
        </w:object>
      </w:r>
    </w:p>
    <w:p w:rsidR="00A54FFC" w:rsidRPr="00560E16" w:rsidRDefault="00A54FFC" w:rsidP="00A54FFC">
      <w:pPr>
        <w:rPr>
          <w:rFonts w:ascii="Comic Sans MS" w:hAnsi="Comic Sans MS"/>
          <w:sz w:val="20"/>
          <w:szCs w:val="20"/>
        </w:rPr>
      </w:pPr>
      <w:r w:rsidRPr="00A54FFC">
        <w:rPr>
          <w:rFonts w:ascii="Comic Sans MS" w:hAnsi="Comic Sans MS"/>
          <w:position w:val="-32"/>
          <w:sz w:val="20"/>
          <w:szCs w:val="20"/>
          <w:lang w:val="en-US"/>
        </w:rPr>
        <w:object w:dxaOrig="8419" w:dyaOrig="780">
          <v:shape id="_x0000_i1037" type="#_x0000_t75" style="width:421pt;height:39pt" o:ole="">
            <v:imagedata r:id="rId28" o:title=""/>
          </v:shape>
          <o:OLEObject Type="Embed" ProgID="Equation.DSMT4" ShapeID="_x0000_i1037" DrawAspect="Content" ObjectID="_1560011275" r:id="rId29"/>
        </w:object>
      </w:r>
      <w:r w:rsidRPr="00560E16">
        <w:rPr>
          <w:rFonts w:ascii="Comic Sans MS" w:hAnsi="Comic Sans MS"/>
          <w:sz w:val="20"/>
          <w:szCs w:val="20"/>
        </w:rPr>
        <w:t xml:space="preserve">Απαντήσεις: </w:t>
      </w:r>
    </w:p>
    <w:p w:rsidR="00A54FFC" w:rsidRPr="00560E16" w:rsidRDefault="004E6C07" w:rsidP="00A54FFC">
      <w:pPr>
        <w:rPr>
          <w:rFonts w:ascii="Comic Sans MS" w:hAnsi="Comic Sans MS"/>
          <w:sz w:val="20"/>
          <w:szCs w:val="20"/>
        </w:rPr>
      </w:pPr>
      <w:r w:rsidRPr="004E6C07">
        <w:rPr>
          <w:rFonts w:ascii="Comic Sans MS" w:hAnsi="Comic Sans MS"/>
          <w:position w:val="-48"/>
          <w:sz w:val="20"/>
          <w:szCs w:val="20"/>
        </w:rPr>
        <w:object w:dxaOrig="8860" w:dyaOrig="1140">
          <v:shape id="_x0000_i1038" type="#_x0000_t75" style="width:443pt;height:57pt" o:ole="">
            <v:imagedata r:id="rId30" o:title=""/>
          </v:shape>
          <o:OLEObject Type="Embed" ProgID="Equation.DSMT4" ShapeID="_x0000_i1038" DrawAspect="Content" ObjectID="_1560011276" r:id="rId31"/>
        </w:object>
      </w:r>
    </w:p>
    <w:p w:rsidR="00721DD8" w:rsidRPr="00241819" w:rsidRDefault="00241819">
      <w:r w:rsidRPr="00241819">
        <w:br/>
      </w:r>
    </w:p>
    <w:sectPr w:rsidR="00721DD8" w:rsidRPr="00241819" w:rsidSect="00626F3A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omic Sans MS">
    <w:panose1 w:val="030F0702030302020204"/>
    <w:charset w:val="A1"/>
    <w:family w:val="script"/>
    <w:pitch w:val="variable"/>
    <w:sig w:usb0="00000287" w:usb1="00000013" w:usb2="00000000" w:usb3="00000000" w:csb0="0000009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20"/>
  <w:characterSpacingControl w:val="doNotCompress"/>
  <w:compat/>
  <w:rsids>
    <w:rsidRoot w:val="00721DD8"/>
    <w:rsid w:val="00001236"/>
    <w:rsid w:val="00001BF6"/>
    <w:rsid w:val="00002A0F"/>
    <w:rsid w:val="000038C7"/>
    <w:rsid w:val="00004C2B"/>
    <w:rsid w:val="00005294"/>
    <w:rsid w:val="000057EF"/>
    <w:rsid w:val="00006F22"/>
    <w:rsid w:val="000071A5"/>
    <w:rsid w:val="00007628"/>
    <w:rsid w:val="000079D2"/>
    <w:rsid w:val="00010959"/>
    <w:rsid w:val="000117D7"/>
    <w:rsid w:val="0001185A"/>
    <w:rsid w:val="00012C72"/>
    <w:rsid w:val="000134C0"/>
    <w:rsid w:val="00013665"/>
    <w:rsid w:val="00013E42"/>
    <w:rsid w:val="00014612"/>
    <w:rsid w:val="00015FE1"/>
    <w:rsid w:val="00017144"/>
    <w:rsid w:val="000207C8"/>
    <w:rsid w:val="000229F7"/>
    <w:rsid w:val="0002348F"/>
    <w:rsid w:val="0002349C"/>
    <w:rsid w:val="00024A16"/>
    <w:rsid w:val="00024FEF"/>
    <w:rsid w:val="0002775C"/>
    <w:rsid w:val="00030208"/>
    <w:rsid w:val="00030A75"/>
    <w:rsid w:val="00032789"/>
    <w:rsid w:val="00032922"/>
    <w:rsid w:val="00033D70"/>
    <w:rsid w:val="000343E6"/>
    <w:rsid w:val="000344FE"/>
    <w:rsid w:val="00035B28"/>
    <w:rsid w:val="00036EF0"/>
    <w:rsid w:val="000373DF"/>
    <w:rsid w:val="00037558"/>
    <w:rsid w:val="000378B6"/>
    <w:rsid w:val="00040337"/>
    <w:rsid w:val="000409C8"/>
    <w:rsid w:val="00040E9A"/>
    <w:rsid w:val="00042A38"/>
    <w:rsid w:val="00043019"/>
    <w:rsid w:val="000448B8"/>
    <w:rsid w:val="00045612"/>
    <w:rsid w:val="00045E1A"/>
    <w:rsid w:val="00047260"/>
    <w:rsid w:val="000474F8"/>
    <w:rsid w:val="000507E5"/>
    <w:rsid w:val="00051067"/>
    <w:rsid w:val="000510D0"/>
    <w:rsid w:val="000514D4"/>
    <w:rsid w:val="00051982"/>
    <w:rsid w:val="00056E58"/>
    <w:rsid w:val="00057B8D"/>
    <w:rsid w:val="00060A89"/>
    <w:rsid w:val="00061DB4"/>
    <w:rsid w:val="000634A7"/>
    <w:rsid w:val="00063F83"/>
    <w:rsid w:val="00064728"/>
    <w:rsid w:val="00064C07"/>
    <w:rsid w:val="00065590"/>
    <w:rsid w:val="0006618B"/>
    <w:rsid w:val="0006760B"/>
    <w:rsid w:val="00070EE2"/>
    <w:rsid w:val="00071905"/>
    <w:rsid w:val="000719DD"/>
    <w:rsid w:val="000728D3"/>
    <w:rsid w:val="00073AE0"/>
    <w:rsid w:val="00074201"/>
    <w:rsid w:val="00074219"/>
    <w:rsid w:val="0007438A"/>
    <w:rsid w:val="00074585"/>
    <w:rsid w:val="0007485C"/>
    <w:rsid w:val="00074C0F"/>
    <w:rsid w:val="00075851"/>
    <w:rsid w:val="00075C9D"/>
    <w:rsid w:val="000764A8"/>
    <w:rsid w:val="00076B39"/>
    <w:rsid w:val="00081192"/>
    <w:rsid w:val="000824D1"/>
    <w:rsid w:val="00083D40"/>
    <w:rsid w:val="00083FAA"/>
    <w:rsid w:val="00084D1C"/>
    <w:rsid w:val="00085045"/>
    <w:rsid w:val="000853C2"/>
    <w:rsid w:val="00085699"/>
    <w:rsid w:val="00087976"/>
    <w:rsid w:val="00087E71"/>
    <w:rsid w:val="00090492"/>
    <w:rsid w:val="000913FA"/>
    <w:rsid w:val="000917BB"/>
    <w:rsid w:val="00092958"/>
    <w:rsid w:val="00092BB4"/>
    <w:rsid w:val="00094EBF"/>
    <w:rsid w:val="00095F6E"/>
    <w:rsid w:val="000962D6"/>
    <w:rsid w:val="00097483"/>
    <w:rsid w:val="000A1904"/>
    <w:rsid w:val="000A1E05"/>
    <w:rsid w:val="000A3499"/>
    <w:rsid w:val="000A3DC5"/>
    <w:rsid w:val="000A520F"/>
    <w:rsid w:val="000A591B"/>
    <w:rsid w:val="000A5D12"/>
    <w:rsid w:val="000A6CFA"/>
    <w:rsid w:val="000A7DEF"/>
    <w:rsid w:val="000B1452"/>
    <w:rsid w:val="000B1F45"/>
    <w:rsid w:val="000B20A8"/>
    <w:rsid w:val="000B263F"/>
    <w:rsid w:val="000B2723"/>
    <w:rsid w:val="000B32ED"/>
    <w:rsid w:val="000B346B"/>
    <w:rsid w:val="000B37AD"/>
    <w:rsid w:val="000B390A"/>
    <w:rsid w:val="000B3A99"/>
    <w:rsid w:val="000B3DC0"/>
    <w:rsid w:val="000B438A"/>
    <w:rsid w:val="000B4CFC"/>
    <w:rsid w:val="000B63D9"/>
    <w:rsid w:val="000B7723"/>
    <w:rsid w:val="000C0449"/>
    <w:rsid w:val="000C074A"/>
    <w:rsid w:val="000C1AA2"/>
    <w:rsid w:val="000C20F6"/>
    <w:rsid w:val="000C25C7"/>
    <w:rsid w:val="000C2B35"/>
    <w:rsid w:val="000C2B9B"/>
    <w:rsid w:val="000C2D6A"/>
    <w:rsid w:val="000C3C0B"/>
    <w:rsid w:val="000C3F8F"/>
    <w:rsid w:val="000C4522"/>
    <w:rsid w:val="000C4BC9"/>
    <w:rsid w:val="000C506A"/>
    <w:rsid w:val="000C642A"/>
    <w:rsid w:val="000C6B73"/>
    <w:rsid w:val="000D040D"/>
    <w:rsid w:val="000D042B"/>
    <w:rsid w:val="000D19ED"/>
    <w:rsid w:val="000D1C4F"/>
    <w:rsid w:val="000D2133"/>
    <w:rsid w:val="000D35EA"/>
    <w:rsid w:val="000D3909"/>
    <w:rsid w:val="000D4006"/>
    <w:rsid w:val="000D43D2"/>
    <w:rsid w:val="000D4EFF"/>
    <w:rsid w:val="000D5189"/>
    <w:rsid w:val="000D58BC"/>
    <w:rsid w:val="000D69B0"/>
    <w:rsid w:val="000E01CD"/>
    <w:rsid w:val="000E1B1C"/>
    <w:rsid w:val="000E1F3F"/>
    <w:rsid w:val="000E4166"/>
    <w:rsid w:val="000E4386"/>
    <w:rsid w:val="000E4866"/>
    <w:rsid w:val="000E4F1E"/>
    <w:rsid w:val="000E509F"/>
    <w:rsid w:val="000E60A6"/>
    <w:rsid w:val="000E691E"/>
    <w:rsid w:val="000E732A"/>
    <w:rsid w:val="000E7347"/>
    <w:rsid w:val="000E77E6"/>
    <w:rsid w:val="000F0556"/>
    <w:rsid w:val="000F0C4F"/>
    <w:rsid w:val="000F1FC6"/>
    <w:rsid w:val="000F2ECC"/>
    <w:rsid w:val="000F30F2"/>
    <w:rsid w:val="000F37DC"/>
    <w:rsid w:val="000F39B9"/>
    <w:rsid w:val="000F602A"/>
    <w:rsid w:val="000F6F8E"/>
    <w:rsid w:val="000F740B"/>
    <w:rsid w:val="000F783F"/>
    <w:rsid w:val="001003B4"/>
    <w:rsid w:val="00100E67"/>
    <w:rsid w:val="00101B7E"/>
    <w:rsid w:val="00102DA8"/>
    <w:rsid w:val="00103FFD"/>
    <w:rsid w:val="00104FA6"/>
    <w:rsid w:val="00105626"/>
    <w:rsid w:val="00105B62"/>
    <w:rsid w:val="00106168"/>
    <w:rsid w:val="00106562"/>
    <w:rsid w:val="0010668A"/>
    <w:rsid w:val="00106DE6"/>
    <w:rsid w:val="00110106"/>
    <w:rsid w:val="00110208"/>
    <w:rsid w:val="00110B6A"/>
    <w:rsid w:val="00112BA3"/>
    <w:rsid w:val="00113013"/>
    <w:rsid w:val="00113962"/>
    <w:rsid w:val="00113CBF"/>
    <w:rsid w:val="00113DE3"/>
    <w:rsid w:val="00114E72"/>
    <w:rsid w:val="001153D8"/>
    <w:rsid w:val="00116BDF"/>
    <w:rsid w:val="00121626"/>
    <w:rsid w:val="00122944"/>
    <w:rsid w:val="00123AD1"/>
    <w:rsid w:val="0012488D"/>
    <w:rsid w:val="001259E8"/>
    <w:rsid w:val="00125A64"/>
    <w:rsid w:val="001302F5"/>
    <w:rsid w:val="00130594"/>
    <w:rsid w:val="0013252D"/>
    <w:rsid w:val="00132D67"/>
    <w:rsid w:val="001339DF"/>
    <w:rsid w:val="00134272"/>
    <w:rsid w:val="00135944"/>
    <w:rsid w:val="00136AEE"/>
    <w:rsid w:val="001373B3"/>
    <w:rsid w:val="0014041C"/>
    <w:rsid w:val="00140985"/>
    <w:rsid w:val="001416F6"/>
    <w:rsid w:val="001427B9"/>
    <w:rsid w:val="0014292B"/>
    <w:rsid w:val="00142E5D"/>
    <w:rsid w:val="00144F70"/>
    <w:rsid w:val="00146A0C"/>
    <w:rsid w:val="00146E2A"/>
    <w:rsid w:val="00146F80"/>
    <w:rsid w:val="00147088"/>
    <w:rsid w:val="00147187"/>
    <w:rsid w:val="00147DD7"/>
    <w:rsid w:val="00147DFD"/>
    <w:rsid w:val="0015167B"/>
    <w:rsid w:val="00152577"/>
    <w:rsid w:val="00152C41"/>
    <w:rsid w:val="00152FA4"/>
    <w:rsid w:val="00154CE0"/>
    <w:rsid w:val="001559E1"/>
    <w:rsid w:val="00156296"/>
    <w:rsid w:val="0015759C"/>
    <w:rsid w:val="00157AD2"/>
    <w:rsid w:val="00160690"/>
    <w:rsid w:val="001608B8"/>
    <w:rsid w:val="001609F4"/>
    <w:rsid w:val="00162911"/>
    <w:rsid w:val="00162DF0"/>
    <w:rsid w:val="00163D81"/>
    <w:rsid w:val="00164A49"/>
    <w:rsid w:val="00166B76"/>
    <w:rsid w:val="0016739C"/>
    <w:rsid w:val="00167B8D"/>
    <w:rsid w:val="00170121"/>
    <w:rsid w:val="00170604"/>
    <w:rsid w:val="00170A43"/>
    <w:rsid w:val="00170D93"/>
    <w:rsid w:val="00170FCE"/>
    <w:rsid w:val="00171A91"/>
    <w:rsid w:val="00172B3F"/>
    <w:rsid w:val="00173044"/>
    <w:rsid w:val="00174890"/>
    <w:rsid w:val="001755F1"/>
    <w:rsid w:val="0017564A"/>
    <w:rsid w:val="00176816"/>
    <w:rsid w:val="00176C8F"/>
    <w:rsid w:val="00177F19"/>
    <w:rsid w:val="001809B6"/>
    <w:rsid w:val="00180A41"/>
    <w:rsid w:val="00180A95"/>
    <w:rsid w:val="0018126B"/>
    <w:rsid w:val="0018140B"/>
    <w:rsid w:val="00182999"/>
    <w:rsid w:val="00182D3C"/>
    <w:rsid w:val="00182D3D"/>
    <w:rsid w:val="001836D8"/>
    <w:rsid w:val="001839F0"/>
    <w:rsid w:val="00183E9B"/>
    <w:rsid w:val="00185650"/>
    <w:rsid w:val="0018574A"/>
    <w:rsid w:val="00185C70"/>
    <w:rsid w:val="00185CDB"/>
    <w:rsid w:val="00185DA3"/>
    <w:rsid w:val="0018633F"/>
    <w:rsid w:val="001867DA"/>
    <w:rsid w:val="001868E8"/>
    <w:rsid w:val="00186F14"/>
    <w:rsid w:val="00187F54"/>
    <w:rsid w:val="00191438"/>
    <w:rsid w:val="001916E5"/>
    <w:rsid w:val="001927CF"/>
    <w:rsid w:val="001930EB"/>
    <w:rsid w:val="001934F8"/>
    <w:rsid w:val="00193C31"/>
    <w:rsid w:val="0019455D"/>
    <w:rsid w:val="001951F3"/>
    <w:rsid w:val="001958CC"/>
    <w:rsid w:val="00195A0E"/>
    <w:rsid w:val="0019682C"/>
    <w:rsid w:val="001975B8"/>
    <w:rsid w:val="001A08EC"/>
    <w:rsid w:val="001A0C9A"/>
    <w:rsid w:val="001A1B6D"/>
    <w:rsid w:val="001A2428"/>
    <w:rsid w:val="001A2A2A"/>
    <w:rsid w:val="001A3E35"/>
    <w:rsid w:val="001A4763"/>
    <w:rsid w:val="001A484A"/>
    <w:rsid w:val="001A4EB5"/>
    <w:rsid w:val="001A52B5"/>
    <w:rsid w:val="001A6837"/>
    <w:rsid w:val="001A6F11"/>
    <w:rsid w:val="001A760F"/>
    <w:rsid w:val="001B0937"/>
    <w:rsid w:val="001B0FCD"/>
    <w:rsid w:val="001B158F"/>
    <w:rsid w:val="001B1B0D"/>
    <w:rsid w:val="001B1C9E"/>
    <w:rsid w:val="001B24E4"/>
    <w:rsid w:val="001B2500"/>
    <w:rsid w:val="001B2E56"/>
    <w:rsid w:val="001B2F28"/>
    <w:rsid w:val="001B401A"/>
    <w:rsid w:val="001B42B4"/>
    <w:rsid w:val="001B4A68"/>
    <w:rsid w:val="001B5F58"/>
    <w:rsid w:val="001B6812"/>
    <w:rsid w:val="001B6D30"/>
    <w:rsid w:val="001C11EA"/>
    <w:rsid w:val="001C122A"/>
    <w:rsid w:val="001C269A"/>
    <w:rsid w:val="001C2AD6"/>
    <w:rsid w:val="001C31BF"/>
    <w:rsid w:val="001C41C7"/>
    <w:rsid w:val="001C50C8"/>
    <w:rsid w:val="001C65EC"/>
    <w:rsid w:val="001C7109"/>
    <w:rsid w:val="001C74CB"/>
    <w:rsid w:val="001D04F0"/>
    <w:rsid w:val="001D1003"/>
    <w:rsid w:val="001D2261"/>
    <w:rsid w:val="001D22B9"/>
    <w:rsid w:val="001D30E7"/>
    <w:rsid w:val="001D3A2E"/>
    <w:rsid w:val="001D3B6D"/>
    <w:rsid w:val="001D3B8B"/>
    <w:rsid w:val="001D48F4"/>
    <w:rsid w:val="001D55F5"/>
    <w:rsid w:val="001D5A60"/>
    <w:rsid w:val="001D65DC"/>
    <w:rsid w:val="001D71DB"/>
    <w:rsid w:val="001D76BD"/>
    <w:rsid w:val="001E0B9A"/>
    <w:rsid w:val="001E0D54"/>
    <w:rsid w:val="001E1AC6"/>
    <w:rsid w:val="001E311D"/>
    <w:rsid w:val="001E41DD"/>
    <w:rsid w:val="001E4780"/>
    <w:rsid w:val="001E4906"/>
    <w:rsid w:val="001E58B2"/>
    <w:rsid w:val="001E7AF6"/>
    <w:rsid w:val="001F0CFA"/>
    <w:rsid w:val="001F0D41"/>
    <w:rsid w:val="001F1B92"/>
    <w:rsid w:val="001F2D82"/>
    <w:rsid w:val="001F3B96"/>
    <w:rsid w:val="001F3F33"/>
    <w:rsid w:val="001F4466"/>
    <w:rsid w:val="001F4DA4"/>
    <w:rsid w:val="001F568E"/>
    <w:rsid w:val="001F6BE8"/>
    <w:rsid w:val="001F6C50"/>
    <w:rsid w:val="001F752D"/>
    <w:rsid w:val="001F7ED4"/>
    <w:rsid w:val="00200755"/>
    <w:rsid w:val="00200CF1"/>
    <w:rsid w:val="002011B9"/>
    <w:rsid w:val="00201217"/>
    <w:rsid w:val="00201CDD"/>
    <w:rsid w:val="00202390"/>
    <w:rsid w:val="00202FDA"/>
    <w:rsid w:val="00203F16"/>
    <w:rsid w:val="002058D0"/>
    <w:rsid w:val="00205FA4"/>
    <w:rsid w:val="002066A8"/>
    <w:rsid w:val="002100ED"/>
    <w:rsid w:val="002112AF"/>
    <w:rsid w:val="00212B32"/>
    <w:rsid w:val="00212B5B"/>
    <w:rsid w:val="002131E1"/>
    <w:rsid w:val="00215063"/>
    <w:rsid w:val="00215C4F"/>
    <w:rsid w:val="002162C3"/>
    <w:rsid w:val="00216B2E"/>
    <w:rsid w:val="002170AC"/>
    <w:rsid w:val="00217192"/>
    <w:rsid w:val="00220412"/>
    <w:rsid w:val="002209FE"/>
    <w:rsid w:val="00221F70"/>
    <w:rsid w:val="00221FAB"/>
    <w:rsid w:val="00222FA5"/>
    <w:rsid w:val="00223A51"/>
    <w:rsid w:val="00223E35"/>
    <w:rsid w:val="0022473C"/>
    <w:rsid w:val="00225281"/>
    <w:rsid w:val="002255D4"/>
    <w:rsid w:val="0022575E"/>
    <w:rsid w:val="00225B4C"/>
    <w:rsid w:val="00226D6A"/>
    <w:rsid w:val="002301D4"/>
    <w:rsid w:val="00230FAA"/>
    <w:rsid w:val="0023109A"/>
    <w:rsid w:val="00232C3A"/>
    <w:rsid w:val="00232E41"/>
    <w:rsid w:val="00234099"/>
    <w:rsid w:val="0023492F"/>
    <w:rsid w:val="00236C9C"/>
    <w:rsid w:val="00236E15"/>
    <w:rsid w:val="00237A51"/>
    <w:rsid w:val="00237ACD"/>
    <w:rsid w:val="00240253"/>
    <w:rsid w:val="002403EC"/>
    <w:rsid w:val="00241819"/>
    <w:rsid w:val="002419A8"/>
    <w:rsid w:val="00241B9A"/>
    <w:rsid w:val="00242E80"/>
    <w:rsid w:val="002432E9"/>
    <w:rsid w:val="0024392E"/>
    <w:rsid w:val="002455BF"/>
    <w:rsid w:val="002455C6"/>
    <w:rsid w:val="00245A2B"/>
    <w:rsid w:val="00246DCA"/>
    <w:rsid w:val="00247DFA"/>
    <w:rsid w:val="00250AD0"/>
    <w:rsid w:val="00250D24"/>
    <w:rsid w:val="00251397"/>
    <w:rsid w:val="00251960"/>
    <w:rsid w:val="00254826"/>
    <w:rsid w:val="00255014"/>
    <w:rsid w:val="00255C31"/>
    <w:rsid w:val="00256533"/>
    <w:rsid w:val="0026100B"/>
    <w:rsid w:val="00261E0F"/>
    <w:rsid w:val="00263EBD"/>
    <w:rsid w:val="00264454"/>
    <w:rsid w:val="00264651"/>
    <w:rsid w:val="0026618C"/>
    <w:rsid w:val="00266AA0"/>
    <w:rsid w:val="00266BDA"/>
    <w:rsid w:val="00267FFC"/>
    <w:rsid w:val="00270270"/>
    <w:rsid w:val="00270C6F"/>
    <w:rsid w:val="00271468"/>
    <w:rsid w:val="00271AA7"/>
    <w:rsid w:val="00272E0C"/>
    <w:rsid w:val="0027311A"/>
    <w:rsid w:val="0027424B"/>
    <w:rsid w:val="0027441F"/>
    <w:rsid w:val="002749BB"/>
    <w:rsid w:val="00274C9C"/>
    <w:rsid w:val="002750CC"/>
    <w:rsid w:val="002755E2"/>
    <w:rsid w:val="002762E3"/>
    <w:rsid w:val="00277339"/>
    <w:rsid w:val="0027734F"/>
    <w:rsid w:val="0027794E"/>
    <w:rsid w:val="00281893"/>
    <w:rsid w:val="00281E19"/>
    <w:rsid w:val="00282465"/>
    <w:rsid w:val="00285614"/>
    <w:rsid w:val="00287D9D"/>
    <w:rsid w:val="00290389"/>
    <w:rsid w:val="002914DF"/>
    <w:rsid w:val="00291687"/>
    <w:rsid w:val="00291C2D"/>
    <w:rsid w:val="00292869"/>
    <w:rsid w:val="00292985"/>
    <w:rsid w:val="002930FF"/>
    <w:rsid w:val="002937FB"/>
    <w:rsid w:val="0029503A"/>
    <w:rsid w:val="00295E0C"/>
    <w:rsid w:val="00296519"/>
    <w:rsid w:val="00296559"/>
    <w:rsid w:val="00296B32"/>
    <w:rsid w:val="00297479"/>
    <w:rsid w:val="00297A1E"/>
    <w:rsid w:val="002A2F93"/>
    <w:rsid w:val="002A3128"/>
    <w:rsid w:val="002A33AD"/>
    <w:rsid w:val="002A4761"/>
    <w:rsid w:val="002B1449"/>
    <w:rsid w:val="002B3BA8"/>
    <w:rsid w:val="002B4949"/>
    <w:rsid w:val="002B6974"/>
    <w:rsid w:val="002B7016"/>
    <w:rsid w:val="002B7322"/>
    <w:rsid w:val="002B7BB0"/>
    <w:rsid w:val="002C0C12"/>
    <w:rsid w:val="002C324A"/>
    <w:rsid w:val="002C424B"/>
    <w:rsid w:val="002C44EB"/>
    <w:rsid w:val="002C45F1"/>
    <w:rsid w:val="002C4F70"/>
    <w:rsid w:val="002C563D"/>
    <w:rsid w:val="002C5A60"/>
    <w:rsid w:val="002C6547"/>
    <w:rsid w:val="002C73B8"/>
    <w:rsid w:val="002C7901"/>
    <w:rsid w:val="002D09C0"/>
    <w:rsid w:val="002D0BB8"/>
    <w:rsid w:val="002D11A9"/>
    <w:rsid w:val="002D1B8A"/>
    <w:rsid w:val="002D5638"/>
    <w:rsid w:val="002D5C8E"/>
    <w:rsid w:val="002D6007"/>
    <w:rsid w:val="002D69BA"/>
    <w:rsid w:val="002D7320"/>
    <w:rsid w:val="002D7940"/>
    <w:rsid w:val="002E0321"/>
    <w:rsid w:val="002E0E77"/>
    <w:rsid w:val="002E447A"/>
    <w:rsid w:val="002E54C4"/>
    <w:rsid w:val="002E5C7F"/>
    <w:rsid w:val="002F237F"/>
    <w:rsid w:val="002F3A9C"/>
    <w:rsid w:val="002F3C57"/>
    <w:rsid w:val="002F445F"/>
    <w:rsid w:val="002F44A1"/>
    <w:rsid w:val="002F4BD0"/>
    <w:rsid w:val="002F55E2"/>
    <w:rsid w:val="002F64F1"/>
    <w:rsid w:val="00300387"/>
    <w:rsid w:val="00300A7F"/>
    <w:rsid w:val="00301642"/>
    <w:rsid w:val="003020A9"/>
    <w:rsid w:val="003020FF"/>
    <w:rsid w:val="0030354B"/>
    <w:rsid w:val="00304A99"/>
    <w:rsid w:val="003051A8"/>
    <w:rsid w:val="00306D2A"/>
    <w:rsid w:val="003071FF"/>
    <w:rsid w:val="00307519"/>
    <w:rsid w:val="00310A4A"/>
    <w:rsid w:val="003111ED"/>
    <w:rsid w:val="003123C8"/>
    <w:rsid w:val="0031284E"/>
    <w:rsid w:val="00314FD6"/>
    <w:rsid w:val="00316308"/>
    <w:rsid w:val="00317AFC"/>
    <w:rsid w:val="00320380"/>
    <w:rsid w:val="003216C0"/>
    <w:rsid w:val="00321A7A"/>
    <w:rsid w:val="0032256D"/>
    <w:rsid w:val="00323742"/>
    <w:rsid w:val="003238C1"/>
    <w:rsid w:val="00323D3D"/>
    <w:rsid w:val="00325795"/>
    <w:rsid w:val="00325B9F"/>
    <w:rsid w:val="00326424"/>
    <w:rsid w:val="0033006E"/>
    <w:rsid w:val="00333979"/>
    <w:rsid w:val="00333D1C"/>
    <w:rsid w:val="00334E48"/>
    <w:rsid w:val="00335095"/>
    <w:rsid w:val="00335879"/>
    <w:rsid w:val="003361EA"/>
    <w:rsid w:val="00336209"/>
    <w:rsid w:val="0033651C"/>
    <w:rsid w:val="00337022"/>
    <w:rsid w:val="00337472"/>
    <w:rsid w:val="00337F9D"/>
    <w:rsid w:val="0034229E"/>
    <w:rsid w:val="0034251F"/>
    <w:rsid w:val="00343073"/>
    <w:rsid w:val="00343934"/>
    <w:rsid w:val="003441FD"/>
    <w:rsid w:val="003450C3"/>
    <w:rsid w:val="003451D5"/>
    <w:rsid w:val="00346B29"/>
    <w:rsid w:val="003503CA"/>
    <w:rsid w:val="003506A2"/>
    <w:rsid w:val="00351255"/>
    <w:rsid w:val="00351728"/>
    <w:rsid w:val="00351A75"/>
    <w:rsid w:val="00351B19"/>
    <w:rsid w:val="00353A3B"/>
    <w:rsid w:val="00353C01"/>
    <w:rsid w:val="0035436B"/>
    <w:rsid w:val="00354D7B"/>
    <w:rsid w:val="00354FA0"/>
    <w:rsid w:val="0035542D"/>
    <w:rsid w:val="00356EAA"/>
    <w:rsid w:val="00360B59"/>
    <w:rsid w:val="00360C60"/>
    <w:rsid w:val="00362E95"/>
    <w:rsid w:val="00365F5F"/>
    <w:rsid w:val="00366DCC"/>
    <w:rsid w:val="0036706B"/>
    <w:rsid w:val="003677F4"/>
    <w:rsid w:val="0036797F"/>
    <w:rsid w:val="00370097"/>
    <w:rsid w:val="00370D70"/>
    <w:rsid w:val="00370DBC"/>
    <w:rsid w:val="00370E3D"/>
    <w:rsid w:val="003716F2"/>
    <w:rsid w:val="003717C4"/>
    <w:rsid w:val="0037184B"/>
    <w:rsid w:val="00371E79"/>
    <w:rsid w:val="00371FEB"/>
    <w:rsid w:val="00372EBB"/>
    <w:rsid w:val="0037303F"/>
    <w:rsid w:val="00373980"/>
    <w:rsid w:val="003750BC"/>
    <w:rsid w:val="00375B53"/>
    <w:rsid w:val="00375C4E"/>
    <w:rsid w:val="00375F77"/>
    <w:rsid w:val="00376324"/>
    <w:rsid w:val="00376A81"/>
    <w:rsid w:val="00376EE6"/>
    <w:rsid w:val="00377D0E"/>
    <w:rsid w:val="00377DAE"/>
    <w:rsid w:val="00377FE8"/>
    <w:rsid w:val="003802DF"/>
    <w:rsid w:val="00380F58"/>
    <w:rsid w:val="00380FA2"/>
    <w:rsid w:val="00381339"/>
    <w:rsid w:val="00381DED"/>
    <w:rsid w:val="00382844"/>
    <w:rsid w:val="0038332A"/>
    <w:rsid w:val="0038367D"/>
    <w:rsid w:val="00383ABA"/>
    <w:rsid w:val="003845DD"/>
    <w:rsid w:val="00384D27"/>
    <w:rsid w:val="00385C77"/>
    <w:rsid w:val="00386139"/>
    <w:rsid w:val="00386A7A"/>
    <w:rsid w:val="00387482"/>
    <w:rsid w:val="003879E2"/>
    <w:rsid w:val="00390303"/>
    <w:rsid w:val="003903D7"/>
    <w:rsid w:val="00390830"/>
    <w:rsid w:val="00391227"/>
    <w:rsid w:val="00391934"/>
    <w:rsid w:val="0039332B"/>
    <w:rsid w:val="003935DE"/>
    <w:rsid w:val="0039649D"/>
    <w:rsid w:val="003A03B9"/>
    <w:rsid w:val="003A24E7"/>
    <w:rsid w:val="003A26DC"/>
    <w:rsid w:val="003A310F"/>
    <w:rsid w:val="003A50C3"/>
    <w:rsid w:val="003A6583"/>
    <w:rsid w:val="003A72D2"/>
    <w:rsid w:val="003A766D"/>
    <w:rsid w:val="003A7E89"/>
    <w:rsid w:val="003B0A6C"/>
    <w:rsid w:val="003B134D"/>
    <w:rsid w:val="003B20FA"/>
    <w:rsid w:val="003B2ECD"/>
    <w:rsid w:val="003B3641"/>
    <w:rsid w:val="003B37E4"/>
    <w:rsid w:val="003B3A49"/>
    <w:rsid w:val="003B456E"/>
    <w:rsid w:val="003B5990"/>
    <w:rsid w:val="003B657E"/>
    <w:rsid w:val="003B6EDF"/>
    <w:rsid w:val="003C08B5"/>
    <w:rsid w:val="003C0A51"/>
    <w:rsid w:val="003C1A15"/>
    <w:rsid w:val="003C2169"/>
    <w:rsid w:val="003C3E3D"/>
    <w:rsid w:val="003C58DC"/>
    <w:rsid w:val="003C5F33"/>
    <w:rsid w:val="003C63C1"/>
    <w:rsid w:val="003C6657"/>
    <w:rsid w:val="003C683D"/>
    <w:rsid w:val="003C7411"/>
    <w:rsid w:val="003C7C9C"/>
    <w:rsid w:val="003D0115"/>
    <w:rsid w:val="003D0C29"/>
    <w:rsid w:val="003D19E8"/>
    <w:rsid w:val="003D1CFB"/>
    <w:rsid w:val="003D2BCC"/>
    <w:rsid w:val="003D3F46"/>
    <w:rsid w:val="003D419A"/>
    <w:rsid w:val="003D4AAB"/>
    <w:rsid w:val="003D5960"/>
    <w:rsid w:val="003D5D32"/>
    <w:rsid w:val="003D777C"/>
    <w:rsid w:val="003E0E1B"/>
    <w:rsid w:val="003E1A90"/>
    <w:rsid w:val="003E4BD9"/>
    <w:rsid w:val="003E5D72"/>
    <w:rsid w:val="003E6646"/>
    <w:rsid w:val="003E6D25"/>
    <w:rsid w:val="003E70CE"/>
    <w:rsid w:val="003E78F2"/>
    <w:rsid w:val="003E7E64"/>
    <w:rsid w:val="003F0228"/>
    <w:rsid w:val="003F08EC"/>
    <w:rsid w:val="003F215F"/>
    <w:rsid w:val="003F359B"/>
    <w:rsid w:val="003F510B"/>
    <w:rsid w:val="003F6013"/>
    <w:rsid w:val="003F7A6C"/>
    <w:rsid w:val="004002E6"/>
    <w:rsid w:val="00400869"/>
    <w:rsid w:val="00401035"/>
    <w:rsid w:val="00401526"/>
    <w:rsid w:val="00402D5B"/>
    <w:rsid w:val="00403ECF"/>
    <w:rsid w:val="0040496A"/>
    <w:rsid w:val="00405A47"/>
    <w:rsid w:val="00405E54"/>
    <w:rsid w:val="004073DE"/>
    <w:rsid w:val="004074DA"/>
    <w:rsid w:val="0041000D"/>
    <w:rsid w:val="00411D40"/>
    <w:rsid w:val="00413662"/>
    <w:rsid w:val="00414493"/>
    <w:rsid w:val="004147F1"/>
    <w:rsid w:val="00415246"/>
    <w:rsid w:val="00415704"/>
    <w:rsid w:val="00415987"/>
    <w:rsid w:val="00415EDE"/>
    <w:rsid w:val="00416754"/>
    <w:rsid w:val="00416E32"/>
    <w:rsid w:val="00420461"/>
    <w:rsid w:val="00420C46"/>
    <w:rsid w:val="00420D1F"/>
    <w:rsid w:val="00421399"/>
    <w:rsid w:val="00421888"/>
    <w:rsid w:val="00421944"/>
    <w:rsid w:val="0042241D"/>
    <w:rsid w:val="0042581C"/>
    <w:rsid w:val="00425857"/>
    <w:rsid w:val="0042617C"/>
    <w:rsid w:val="00427963"/>
    <w:rsid w:val="00427D04"/>
    <w:rsid w:val="00430560"/>
    <w:rsid w:val="004320B0"/>
    <w:rsid w:val="00432E74"/>
    <w:rsid w:val="004331C7"/>
    <w:rsid w:val="00433D3B"/>
    <w:rsid w:val="00434075"/>
    <w:rsid w:val="0043418D"/>
    <w:rsid w:val="00434529"/>
    <w:rsid w:val="00434980"/>
    <w:rsid w:val="00436F8A"/>
    <w:rsid w:val="00436FCF"/>
    <w:rsid w:val="0043759E"/>
    <w:rsid w:val="004379AA"/>
    <w:rsid w:val="004401C7"/>
    <w:rsid w:val="004401F0"/>
    <w:rsid w:val="004407D5"/>
    <w:rsid w:val="00442790"/>
    <w:rsid w:val="00443599"/>
    <w:rsid w:val="00445BF0"/>
    <w:rsid w:val="004461B6"/>
    <w:rsid w:val="0044645D"/>
    <w:rsid w:val="00450BFB"/>
    <w:rsid w:val="00450D44"/>
    <w:rsid w:val="00452613"/>
    <w:rsid w:val="004531D9"/>
    <w:rsid w:val="004537B6"/>
    <w:rsid w:val="004545B2"/>
    <w:rsid w:val="004550FF"/>
    <w:rsid w:val="0045513F"/>
    <w:rsid w:val="00455DAC"/>
    <w:rsid w:val="00456F99"/>
    <w:rsid w:val="004606CB"/>
    <w:rsid w:val="004623E3"/>
    <w:rsid w:val="00462C01"/>
    <w:rsid w:val="00465577"/>
    <w:rsid w:val="0046578B"/>
    <w:rsid w:val="00470FA7"/>
    <w:rsid w:val="00471C6F"/>
    <w:rsid w:val="00471FE8"/>
    <w:rsid w:val="00473E44"/>
    <w:rsid w:val="00473EC4"/>
    <w:rsid w:val="004741F5"/>
    <w:rsid w:val="004746A1"/>
    <w:rsid w:val="00474AE5"/>
    <w:rsid w:val="00474F6A"/>
    <w:rsid w:val="00477F40"/>
    <w:rsid w:val="00477F4A"/>
    <w:rsid w:val="00480168"/>
    <w:rsid w:val="00480216"/>
    <w:rsid w:val="00480558"/>
    <w:rsid w:val="00480BB3"/>
    <w:rsid w:val="00482378"/>
    <w:rsid w:val="00482B9B"/>
    <w:rsid w:val="0048460C"/>
    <w:rsid w:val="00485BE4"/>
    <w:rsid w:val="00486BA6"/>
    <w:rsid w:val="004877BE"/>
    <w:rsid w:val="00487975"/>
    <w:rsid w:val="00487B12"/>
    <w:rsid w:val="00487DEA"/>
    <w:rsid w:val="00493123"/>
    <w:rsid w:val="004934E5"/>
    <w:rsid w:val="004942B1"/>
    <w:rsid w:val="004962AA"/>
    <w:rsid w:val="00496521"/>
    <w:rsid w:val="00497049"/>
    <w:rsid w:val="00497B54"/>
    <w:rsid w:val="004A0571"/>
    <w:rsid w:val="004A05FC"/>
    <w:rsid w:val="004A09A4"/>
    <w:rsid w:val="004A1665"/>
    <w:rsid w:val="004A186F"/>
    <w:rsid w:val="004A1D96"/>
    <w:rsid w:val="004A3041"/>
    <w:rsid w:val="004A34CE"/>
    <w:rsid w:val="004A3CA1"/>
    <w:rsid w:val="004A46CD"/>
    <w:rsid w:val="004A4DC1"/>
    <w:rsid w:val="004A4F55"/>
    <w:rsid w:val="004A53B5"/>
    <w:rsid w:val="004A54E9"/>
    <w:rsid w:val="004A65E0"/>
    <w:rsid w:val="004A7347"/>
    <w:rsid w:val="004A7ADC"/>
    <w:rsid w:val="004A7C69"/>
    <w:rsid w:val="004B160C"/>
    <w:rsid w:val="004B1613"/>
    <w:rsid w:val="004B2A3B"/>
    <w:rsid w:val="004B50A8"/>
    <w:rsid w:val="004B5940"/>
    <w:rsid w:val="004B5EF5"/>
    <w:rsid w:val="004B6660"/>
    <w:rsid w:val="004B7492"/>
    <w:rsid w:val="004B7E47"/>
    <w:rsid w:val="004C002F"/>
    <w:rsid w:val="004C2ECE"/>
    <w:rsid w:val="004C49C2"/>
    <w:rsid w:val="004C57C3"/>
    <w:rsid w:val="004C5D0E"/>
    <w:rsid w:val="004C637B"/>
    <w:rsid w:val="004C7FE9"/>
    <w:rsid w:val="004D130F"/>
    <w:rsid w:val="004D1C31"/>
    <w:rsid w:val="004D2447"/>
    <w:rsid w:val="004D2755"/>
    <w:rsid w:val="004D35E6"/>
    <w:rsid w:val="004D3920"/>
    <w:rsid w:val="004D4028"/>
    <w:rsid w:val="004D4812"/>
    <w:rsid w:val="004D4AF5"/>
    <w:rsid w:val="004D6634"/>
    <w:rsid w:val="004E050E"/>
    <w:rsid w:val="004E0625"/>
    <w:rsid w:val="004E132F"/>
    <w:rsid w:val="004E25C5"/>
    <w:rsid w:val="004E2D52"/>
    <w:rsid w:val="004E43AE"/>
    <w:rsid w:val="004E4843"/>
    <w:rsid w:val="004E4D68"/>
    <w:rsid w:val="004E62CD"/>
    <w:rsid w:val="004E6814"/>
    <w:rsid w:val="004E6C07"/>
    <w:rsid w:val="004E7030"/>
    <w:rsid w:val="004E79E3"/>
    <w:rsid w:val="004F230D"/>
    <w:rsid w:val="004F3A09"/>
    <w:rsid w:val="004F591C"/>
    <w:rsid w:val="004F693B"/>
    <w:rsid w:val="004F6CB3"/>
    <w:rsid w:val="004F717C"/>
    <w:rsid w:val="005005B3"/>
    <w:rsid w:val="00500F45"/>
    <w:rsid w:val="005019CC"/>
    <w:rsid w:val="00501F04"/>
    <w:rsid w:val="00504E2B"/>
    <w:rsid w:val="005059EF"/>
    <w:rsid w:val="00506125"/>
    <w:rsid w:val="0051011E"/>
    <w:rsid w:val="005107B5"/>
    <w:rsid w:val="00514BFA"/>
    <w:rsid w:val="00514D2F"/>
    <w:rsid w:val="00515FEB"/>
    <w:rsid w:val="00517719"/>
    <w:rsid w:val="0052200B"/>
    <w:rsid w:val="00522FAF"/>
    <w:rsid w:val="0052402D"/>
    <w:rsid w:val="005249E7"/>
    <w:rsid w:val="005276BE"/>
    <w:rsid w:val="00530195"/>
    <w:rsid w:val="0053060E"/>
    <w:rsid w:val="005308A0"/>
    <w:rsid w:val="00530F9A"/>
    <w:rsid w:val="005314F5"/>
    <w:rsid w:val="00532460"/>
    <w:rsid w:val="005331B1"/>
    <w:rsid w:val="00535E13"/>
    <w:rsid w:val="00536D02"/>
    <w:rsid w:val="005372CC"/>
    <w:rsid w:val="005438E0"/>
    <w:rsid w:val="00544805"/>
    <w:rsid w:val="00544B45"/>
    <w:rsid w:val="00545BB5"/>
    <w:rsid w:val="005477E7"/>
    <w:rsid w:val="00547B91"/>
    <w:rsid w:val="0055088F"/>
    <w:rsid w:val="00550A51"/>
    <w:rsid w:val="005520DC"/>
    <w:rsid w:val="00552115"/>
    <w:rsid w:val="0055234E"/>
    <w:rsid w:val="00552B6A"/>
    <w:rsid w:val="005533C5"/>
    <w:rsid w:val="00555BD8"/>
    <w:rsid w:val="00555D71"/>
    <w:rsid w:val="00556199"/>
    <w:rsid w:val="005569C8"/>
    <w:rsid w:val="005576B2"/>
    <w:rsid w:val="00557CDC"/>
    <w:rsid w:val="005609C5"/>
    <w:rsid w:val="00560DE2"/>
    <w:rsid w:val="00560EB6"/>
    <w:rsid w:val="005622BC"/>
    <w:rsid w:val="0056288D"/>
    <w:rsid w:val="005634E3"/>
    <w:rsid w:val="005634FC"/>
    <w:rsid w:val="00563804"/>
    <w:rsid w:val="00563A17"/>
    <w:rsid w:val="00564B4D"/>
    <w:rsid w:val="0056508C"/>
    <w:rsid w:val="00565337"/>
    <w:rsid w:val="005654C6"/>
    <w:rsid w:val="00565923"/>
    <w:rsid w:val="00567348"/>
    <w:rsid w:val="00570C59"/>
    <w:rsid w:val="005717AC"/>
    <w:rsid w:val="0057196F"/>
    <w:rsid w:val="00571A42"/>
    <w:rsid w:val="00572D51"/>
    <w:rsid w:val="00573D6D"/>
    <w:rsid w:val="00574597"/>
    <w:rsid w:val="0057475D"/>
    <w:rsid w:val="00574C5D"/>
    <w:rsid w:val="0057649F"/>
    <w:rsid w:val="0057674B"/>
    <w:rsid w:val="00576DF7"/>
    <w:rsid w:val="005771F9"/>
    <w:rsid w:val="00577312"/>
    <w:rsid w:val="0057788F"/>
    <w:rsid w:val="00577A80"/>
    <w:rsid w:val="00580BF6"/>
    <w:rsid w:val="0058191F"/>
    <w:rsid w:val="005821A4"/>
    <w:rsid w:val="00582804"/>
    <w:rsid w:val="00584363"/>
    <w:rsid w:val="0058460B"/>
    <w:rsid w:val="005854DB"/>
    <w:rsid w:val="005865DB"/>
    <w:rsid w:val="00586820"/>
    <w:rsid w:val="00586FF5"/>
    <w:rsid w:val="0058746D"/>
    <w:rsid w:val="00587FA4"/>
    <w:rsid w:val="005912D7"/>
    <w:rsid w:val="0059349C"/>
    <w:rsid w:val="005937F4"/>
    <w:rsid w:val="00593B7F"/>
    <w:rsid w:val="00594A0C"/>
    <w:rsid w:val="00594D20"/>
    <w:rsid w:val="00595066"/>
    <w:rsid w:val="00595215"/>
    <w:rsid w:val="005955D3"/>
    <w:rsid w:val="00595649"/>
    <w:rsid w:val="00595BE5"/>
    <w:rsid w:val="00596315"/>
    <w:rsid w:val="005969D0"/>
    <w:rsid w:val="00596A6E"/>
    <w:rsid w:val="00596BB2"/>
    <w:rsid w:val="005A1638"/>
    <w:rsid w:val="005A2E92"/>
    <w:rsid w:val="005A2F6F"/>
    <w:rsid w:val="005A3516"/>
    <w:rsid w:val="005A367A"/>
    <w:rsid w:val="005A3BDA"/>
    <w:rsid w:val="005A3C54"/>
    <w:rsid w:val="005A4D05"/>
    <w:rsid w:val="005A56D0"/>
    <w:rsid w:val="005A5C17"/>
    <w:rsid w:val="005A73E6"/>
    <w:rsid w:val="005A7DD1"/>
    <w:rsid w:val="005B0902"/>
    <w:rsid w:val="005B16D2"/>
    <w:rsid w:val="005B4139"/>
    <w:rsid w:val="005B5A01"/>
    <w:rsid w:val="005B66A9"/>
    <w:rsid w:val="005B6EDB"/>
    <w:rsid w:val="005B71CE"/>
    <w:rsid w:val="005B7879"/>
    <w:rsid w:val="005C118C"/>
    <w:rsid w:val="005C1E1A"/>
    <w:rsid w:val="005C2F27"/>
    <w:rsid w:val="005C4C0C"/>
    <w:rsid w:val="005C5306"/>
    <w:rsid w:val="005C5B55"/>
    <w:rsid w:val="005D109A"/>
    <w:rsid w:val="005D256A"/>
    <w:rsid w:val="005D2E65"/>
    <w:rsid w:val="005D4C06"/>
    <w:rsid w:val="005D6791"/>
    <w:rsid w:val="005D6D62"/>
    <w:rsid w:val="005D72A0"/>
    <w:rsid w:val="005D78B8"/>
    <w:rsid w:val="005E006E"/>
    <w:rsid w:val="005E0186"/>
    <w:rsid w:val="005E06EA"/>
    <w:rsid w:val="005E1420"/>
    <w:rsid w:val="005E1540"/>
    <w:rsid w:val="005E2045"/>
    <w:rsid w:val="005E22DC"/>
    <w:rsid w:val="005E4DC7"/>
    <w:rsid w:val="005E520F"/>
    <w:rsid w:val="005E648C"/>
    <w:rsid w:val="005E678E"/>
    <w:rsid w:val="005E7032"/>
    <w:rsid w:val="005E734B"/>
    <w:rsid w:val="005E768F"/>
    <w:rsid w:val="005E7D15"/>
    <w:rsid w:val="005E7E35"/>
    <w:rsid w:val="005F032D"/>
    <w:rsid w:val="005F058C"/>
    <w:rsid w:val="005F1F80"/>
    <w:rsid w:val="005F36EC"/>
    <w:rsid w:val="005F4276"/>
    <w:rsid w:val="005F4874"/>
    <w:rsid w:val="005F5F20"/>
    <w:rsid w:val="005F6852"/>
    <w:rsid w:val="005F71B7"/>
    <w:rsid w:val="005F7F92"/>
    <w:rsid w:val="00602CBE"/>
    <w:rsid w:val="00602FEF"/>
    <w:rsid w:val="00603ADA"/>
    <w:rsid w:val="0060453E"/>
    <w:rsid w:val="00605213"/>
    <w:rsid w:val="00605272"/>
    <w:rsid w:val="00605EB7"/>
    <w:rsid w:val="00605F0D"/>
    <w:rsid w:val="00606675"/>
    <w:rsid w:val="006066D5"/>
    <w:rsid w:val="00607841"/>
    <w:rsid w:val="00607E9E"/>
    <w:rsid w:val="00610EB5"/>
    <w:rsid w:val="00612886"/>
    <w:rsid w:val="0061315E"/>
    <w:rsid w:val="0061372C"/>
    <w:rsid w:val="00614186"/>
    <w:rsid w:val="006147CC"/>
    <w:rsid w:val="00614846"/>
    <w:rsid w:val="00614FF5"/>
    <w:rsid w:val="006157C5"/>
    <w:rsid w:val="00616FE0"/>
    <w:rsid w:val="006177BA"/>
    <w:rsid w:val="00620AC7"/>
    <w:rsid w:val="00621976"/>
    <w:rsid w:val="0062225E"/>
    <w:rsid w:val="00622B32"/>
    <w:rsid w:val="00623125"/>
    <w:rsid w:val="00624F7E"/>
    <w:rsid w:val="0062526B"/>
    <w:rsid w:val="00625689"/>
    <w:rsid w:val="00626C7A"/>
    <w:rsid w:val="00626F3A"/>
    <w:rsid w:val="0062703B"/>
    <w:rsid w:val="00627225"/>
    <w:rsid w:val="00627261"/>
    <w:rsid w:val="006276C2"/>
    <w:rsid w:val="00627B05"/>
    <w:rsid w:val="00632879"/>
    <w:rsid w:val="00634AD5"/>
    <w:rsid w:val="00634EFE"/>
    <w:rsid w:val="0063587A"/>
    <w:rsid w:val="0063708D"/>
    <w:rsid w:val="00637F11"/>
    <w:rsid w:val="00640855"/>
    <w:rsid w:val="00641CAB"/>
    <w:rsid w:val="00642648"/>
    <w:rsid w:val="00644081"/>
    <w:rsid w:val="00645CB6"/>
    <w:rsid w:val="00646C3D"/>
    <w:rsid w:val="00647E35"/>
    <w:rsid w:val="0065172A"/>
    <w:rsid w:val="00652362"/>
    <w:rsid w:val="006534DB"/>
    <w:rsid w:val="00653510"/>
    <w:rsid w:val="00653776"/>
    <w:rsid w:val="00653D7A"/>
    <w:rsid w:val="00655520"/>
    <w:rsid w:val="00656578"/>
    <w:rsid w:val="0065799C"/>
    <w:rsid w:val="006603B6"/>
    <w:rsid w:val="00661E4D"/>
    <w:rsid w:val="00663280"/>
    <w:rsid w:val="00663429"/>
    <w:rsid w:val="00664DB3"/>
    <w:rsid w:val="006654D4"/>
    <w:rsid w:val="00667010"/>
    <w:rsid w:val="006674B8"/>
    <w:rsid w:val="00667990"/>
    <w:rsid w:val="0067031C"/>
    <w:rsid w:val="006707F2"/>
    <w:rsid w:val="006719D5"/>
    <w:rsid w:val="00672571"/>
    <w:rsid w:val="00673BA7"/>
    <w:rsid w:val="00674B70"/>
    <w:rsid w:val="00674D7B"/>
    <w:rsid w:val="00675DBC"/>
    <w:rsid w:val="00676D65"/>
    <w:rsid w:val="006806CD"/>
    <w:rsid w:val="006810E1"/>
    <w:rsid w:val="00681285"/>
    <w:rsid w:val="00683D27"/>
    <w:rsid w:val="0068617E"/>
    <w:rsid w:val="00687570"/>
    <w:rsid w:val="0069054F"/>
    <w:rsid w:val="00690894"/>
    <w:rsid w:val="00690B77"/>
    <w:rsid w:val="00691826"/>
    <w:rsid w:val="00692063"/>
    <w:rsid w:val="006921CE"/>
    <w:rsid w:val="00692BA7"/>
    <w:rsid w:val="00693C98"/>
    <w:rsid w:val="00695563"/>
    <w:rsid w:val="006966D3"/>
    <w:rsid w:val="00696B1C"/>
    <w:rsid w:val="006A05C3"/>
    <w:rsid w:val="006A120F"/>
    <w:rsid w:val="006A1653"/>
    <w:rsid w:val="006A17CC"/>
    <w:rsid w:val="006A1AA8"/>
    <w:rsid w:val="006A4205"/>
    <w:rsid w:val="006A4CAC"/>
    <w:rsid w:val="006A5870"/>
    <w:rsid w:val="006A791A"/>
    <w:rsid w:val="006A7A5C"/>
    <w:rsid w:val="006B038C"/>
    <w:rsid w:val="006B03B0"/>
    <w:rsid w:val="006B149C"/>
    <w:rsid w:val="006B2110"/>
    <w:rsid w:val="006B3A15"/>
    <w:rsid w:val="006B3C51"/>
    <w:rsid w:val="006B477C"/>
    <w:rsid w:val="006B480E"/>
    <w:rsid w:val="006B4F07"/>
    <w:rsid w:val="006B5756"/>
    <w:rsid w:val="006B60FE"/>
    <w:rsid w:val="006B6AB6"/>
    <w:rsid w:val="006C1363"/>
    <w:rsid w:val="006C180D"/>
    <w:rsid w:val="006C2E47"/>
    <w:rsid w:val="006C31AC"/>
    <w:rsid w:val="006C4A57"/>
    <w:rsid w:val="006C53C0"/>
    <w:rsid w:val="006C5929"/>
    <w:rsid w:val="006C5948"/>
    <w:rsid w:val="006C7F7D"/>
    <w:rsid w:val="006D04B9"/>
    <w:rsid w:val="006D27B6"/>
    <w:rsid w:val="006D2BE2"/>
    <w:rsid w:val="006D30ED"/>
    <w:rsid w:val="006D32B8"/>
    <w:rsid w:val="006D3A23"/>
    <w:rsid w:val="006D4052"/>
    <w:rsid w:val="006D40F7"/>
    <w:rsid w:val="006D4119"/>
    <w:rsid w:val="006D45F5"/>
    <w:rsid w:val="006D478C"/>
    <w:rsid w:val="006D65C1"/>
    <w:rsid w:val="006D7544"/>
    <w:rsid w:val="006E14D2"/>
    <w:rsid w:val="006E1BA9"/>
    <w:rsid w:val="006E1C7D"/>
    <w:rsid w:val="006E1F5F"/>
    <w:rsid w:val="006E2EF7"/>
    <w:rsid w:val="006E348D"/>
    <w:rsid w:val="006E3CF5"/>
    <w:rsid w:val="006E4935"/>
    <w:rsid w:val="006E592F"/>
    <w:rsid w:val="006E60A9"/>
    <w:rsid w:val="006E677D"/>
    <w:rsid w:val="006E6C21"/>
    <w:rsid w:val="006E706E"/>
    <w:rsid w:val="006E79DC"/>
    <w:rsid w:val="006F0532"/>
    <w:rsid w:val="006F2F2B"/>
    <w:rsid w:val="006F33C0"/>
    <w:rsid w:val="006F43A2"/>
    <w:rsid w:val="006F43BE"/>
    <w:rsid w:val="006F7DA7"/>
    <w:rsid w:val="00701324"/>
    <w:rsid w:val="00701B60"/>
    <w:rsid w:val="00701EAA"/>
    <w:rsid w:val="00701F4F"/>
    <w:rsid w:val="0070218E"/>
    <w:rsid w:val="00702D26"/>
    <w:rsid w:val="00704BEB"/>
    <w:rsid w:val="00705243"/>
    <w:rsid w:val="00707067"/>
    <w:rsid w:val="00710F76"/>
    <w:rsid w:val="007110A7"/>
    <w:rsid w:val="007119F6"/>
    <w:rsid w:val="00711DEF"/>
    <w:rsid w:val="00712214"/>
    <w:rsid w:val="00712724"/>
    <w:rsid w:val="007134F3"/>
    <w:rsid w:val="007158CC"/>
    <w:rsid w:val="00715CB2"/>
    <w:rsid w:val="00716E19"/>
    <w:rsid w:val="00720238"/>
    <w:rsid w:val="00721DD8"/>
    <w:rsid w:val="00721FC6"/>
    <w:rsid w:val="00722546"/>
    <w:rsid w:val="00722A61"/>
    <w:rsid w:val="00722AA9"/>
    <w:rsid w:val="007239B3"/>
    <w:rsid w:val="00725710"/>
    <w:rsid w:val="007257A8"/>
    <w:rsid w:val="00725B6C"/>
    <w:rsid w:val="00726EF3"/>
    <w:rsid w:val="00727A2E"/>
    <w:rsid w:val="0073007C"/>
    <w:rsid w:val="00730346"/>
    <w:rsid w:val="00730889"/>
    <w:rsid w:val="00730C14"/>
    <w:rsid w:val="00731164"/>
    <w:rsid w:val="0073255D"/>
    <w:rsid w:val="007337AA"/>
    <w:rsid w:val="00733C02"/>
    <w:rsid w:val="00733D5E"/>
    <w:rsid w:val="00734234"/>
    <w:rsid w:val="00734AE5"/>
    <w:rsid w:val="0073514F"/>
    <w:rsid w:val="00735A74"/>
    <w:rsid w:val="00735C79"/>
    <w:rsid w:val="0073624B"/>
    <w:rsid w:val="007362EF"/>
    <w:rsid w:val="00736550"/>
    <w:rsid w:val="0073670A"/>
    <w:rsid w:val="007372E5"/>
    <w:rsid w:val="00737E3E"/>
    <w:rsid w:val="00737F40"/>
    <w:rsid w:val="0074023C"/>
    <w:rsid w:val="00740304"/>
    <w:rsid w:val="00740538"/>
    <w:rsid w:val="007422DB"/>
    <w:rsid w:val="00743C21"/>
    <w:rsid w:val="00750C1F"/>
    <w:rsid w:val="00751968"/>
    <w:rsid w:val="007519E1"/>
    <w:rsid w:val="00752DA1"/>
    <w:rsid w:val="00752F27"/>
    <w:rsid w:val="0075543F"/>
    <w:rsid w:val="00755D0C"/>
    <w:rsid w:val="00755D0E"/>
    <w:rsid w:val="00755F6D"/>
    <w:rsid w:val="00756305"/>
    <w:rsid w:val="0075640C"/>
    <w:rsid w:val="00757236"/>
    <w:rsid w:val="00760FB7"/>
    <w:rsid w:val="0076108E"/>
    <w:rsid w:val="00761995"/>
    <w:rsid w:val="00761AB6"/>
    <w:rsid w:val="007622B8"/>
    <w:rsid w:val="00762DC0"/>
    <w:rsid w:val="007638AD"/>
    <w:rsid w:val="0076489B"/>
    <w:rsid w:val="00765427"/>
    <w:rsid w:val="007662EE"/>
    <w:rsid w:val="007667C6"/>
    <w:rsid w:val="00766EF5"/>
    <w:rsid w:val="00770AAE"/>
    <w:rsid w:val="0077177B"/>
    <w:rsid w:val="007722A8"/>
    <w:rsid w:val="007724FC"/>
    <w:rsid w:val="007732DC"/>
    <w:rsid w:val="00773C0F"/>
    <w:rsid w:val="007740F6"/>
    <w:rsid w:val="007746CA"/>
    <w:rsid w:val="00774AB9"/>
    <w:rsid w:val="00774B83"/>
    <w:rsid w:val="00776DCF"/>
    <w:rsid w:val="00776F86"/>
    <w:rsid w:val="007775C4"/>
    <w:rsid w:val="00780CC1"/>
    <w:rsid w:val="00782BF0"/>
    <w:rsid w:val="00782EE2"/>
    <w:rsid w:val="00783F75"/>
    <w:rsid w:val="007854CA"/>
    <w:rsid w:val="007854CB"/>
    <w:rsid w:val="007860A5"/>
    <w:rsid w:val="007862CF"/>
    <w:rsid w:val="0078641F"/>
    <w:rsid w:val="00786E86"/>
    <w:rsid w:val="0078763D"/>
    <w:rsid w:val="00787B3B"/>
    <w:rsid w:val="00787B6F"/>
    <w:rsid w:val="00790265"/>
    <w:rsid w:val="00790AB5"/>
    <w:rsid w:val="00790ECA"/>
    <w:rsid w:val="0079266C"/>
    <w:rsid w:val="00792D30"/>
    <w:rsid w:val="00793990"/>
    <w:rsid w:val="007943B3"/>
    <w:rsid w:val="00794FC9"/>
    <w:rsid w:val="007957CE"/>
    <w:rsid w:val="00797C18"/>
    <w:rsid w:val="007A0FA5"/>
    <w:rsid w:val="007A479F"/>
    <w:rsid w:val="007A5493"/>
    <w:rsid w:val="007A5739"/>
    <w:rsid w:val="007A585C"/>
    <w:rsid w:val="007A5A32"/>
    <w:rsid w:val="007A5D94"/>
    <w:rsid w:val="007A5E37"/>
    <w:rsid w:val="007A73FF"/>
    <w:rsid w:val="007A7733"/>
    <w:rsid w:val="007A7CD9"/>
    <w:rsid w:val="007B1451"/>
    <w:rsid w:val="007B1B89"/>
    <w:rsid w:val="007B1C2E"/>
    <w:rsid w:val="007B238C"/>
    <w:rsid w:val="007B29D6"/>
    <w:rsid w:val="007B328B"/>
    <w:rsid w:val="007B335D"/>
    <w:rsid w:val="007B4A19"/>
    <w:rsid w:val="007B574E"/>
    <w:rsid w:val="007B5F8C"/>
    <w:rsid w:val="007B6838"/>
    <w:rsid w:val="007B6A7F"/>
    <w:rsid w:val="007B73B0"/>
    <w:rsid w:val="007B760A"/>
    <w:rsid w:val="007C04FC"/>
    <w:rsid w:val="007C0EFB"/>
    <w:rsid w:val="007C1906"/>
    <w:rsid w:val="007C2235"/>
    <w:rsid w:val="007C2BB4"/>
    <w:rsid w:val="007C3096"/>
    <w:rsid w:val="007C409F"/>
    <w:rsid w:val="007C5CD6"/>
    <w:rsid w:val="007C60D2"/>
    <w:rsid w:val="007C6C03"/>
    <w:rsid w:val="007C7B04"/>
    <w:rsid w:val="007C7C91"/>
    <w:rsid w:val="007D0900"/>
    <w:rsid w:val="007D0E71"/>
    <w:rsid w:val="007D1906"/>
    <w:rsid w:val="007D1A02"/>
    <w:rsid w:val="007D3BC9"/>
    <w:rsid w:val="007D56FB"/>
    <w:rsid w:val="007D6433"/>
    <w:rsid w:val="007D7EE2"/>
    <w:rsid w:val="007E1B9C"/>
    <w:rsid w:val="007E41AD"/>
    <w:rsid w:val="007E4A4E"/>
    <w:rsid w:val="007E4F40"/>
    <w:rsid w:val="007E6463"/>
    <w:rsid w:val="007E64CC"/>
    <w:rsid w:val="007F12BB"/>
    <w:rsid w:val="007F2960"/>
    <w:rsid w:val="007F4386"/>
    <w:rsid w:val="007F4477"/>
    <w:rsid w:val="007F448D"/>
    <w:rsid w:val="007F5B85"/>
    <w:rsid w:val="007F5FF6"/>
    <w:rsid w:val="007F674A"/>
    <w:rsid w:val="007F79F4"/>
    <w:rsid w:val="008004FF"/>
    <w:rsid w:val="00800852"/>
    <w:rsid w:val="00800B67"/>
    <w:rsid w:val="00801387"/>
    <w:rsid w:val="0080167C"/>
    <w:rsid w:val="00801C8B"/>
    <w:rsid w:val="00801D76"/>
    <w:rsid w:val="00801E66"/>
    <w:rsid w:val="0080277B"/>
    <w:rsid w:val="00806A84"/>
    <w:rsid w:val="00807224"/>
    <w:rsid w:val="008077E6"/>
    <w:rsid w:val="0081057F"/>
    <w:rsid w:val="00812510"/>
    <w:rsid w:val="008131A7"/>
    <w:rsid w:val="00813BCF"/>
    <w:rsid w:val="008147C5"/>
    <w:rsid w:val="008148DB"/>
    <w:rsid w:val="008156B7"/>
    <w:rsid w:val="008156C4"/>
    <w:rsid w:val="0081658C"/>
    <w:rsid w:val="00816A67"/>
    <w:rsid w:val="00816B0F"/>
    <w:rsid w:val="0081756D"/>
    <w:rsid w:val="00817C6F"/>
    <w:rsid w:val="00821097"/>
    <w:rsid w:val="00823C75"/>
    <w:rsid w:val="0082479A"/>
    <w:rsid w:val="00825C4F"/>
    <w:rsid w:val="00827F0C"/>
    <w:rsid w:val="008309B1"/>
    <w:rsid w:val="00833960"/>
    <w:rsid w:val="00833AB7"/>
    <w:rsid w:val="008341BE"/>
    <w:rsid w:val="00834FB0"/>
    <w:rsid w:val="00835543"/>
    <w:rsid w:val="008355A5"/>
    <w:rsid w:val="00835745"/>
    <w:rsid w:val="00836DBB"/>
    <w:rsid w:val="0083778E"/>
    <w:rsid w:val="00837F38"/>
    <w:rsid w:val="0084118A"/>
    <w:rsid w:val="008412B4"/>
    <w:rsid w:val="008412F6"/>
    <w:rsid w:val="00841B7D"/>
    <w:rsid w:val="00842570"/>
    <w:rsid w:val="00842DD2"/>
    <w:rsid w:val="00843942"/>
    <w:rsid w:val="00843ED0"/>
    <w:rsid w:val="00844168"/>
    <w:rsid w:val="00845609"/>
    <w:rsid w:val="00847375"/>
    <w:rsid w:val="0084754C"/>
    <w:rsid w:val="00847745"/>
    <w:rsid w:val="00847851"/>
    <w:rsid w:val="0085101B"/>
    <w:rsid w:val="008519C0"/>
    <w:rsid w:val="00851E41"/>
    <w:rsid w:val="00853A17"/>
    <w:rsid w:val="00853C2A"/>
    <w:rsid w:val="008541B7"/>
    <w:rsid w:val="00854755"/>
    <w:rsid w:val="008548F8"/>
    <w:rsid w:val="00855326"/>
    <w:rsid w:val="00855F5B"/>
    <w:rsid w:val="00856F59"/>
    <w:rsid w:val="00857F7C"/>
    <w:rsid w:val="008600A2"/>
    <w:rsid w:val="00860241"/>
    <w:rsid w:val="008616F2"/>
    <w:rsid w:val="00861928"/>
    <w:rsid w:val="0086301F"/>
    <w:rsid w:val="00864314"/>
    <w:rsid w:val="00865E45"/>
    <w:rsid w:val="00866D36"/>
    <w:rsid w:val="00867273"/>
    <w:rsid w:val="00871C36"/>
    <w:rsid w:val="00872FF3"/>
    <w:rsid w:val="00874A5E"/>
    <w:rsid w:val="00875078"/>
    <w:rsid w:val="008764FF"/>
    <w:rsid w:val="00876782"/>
    <w:rsid w:val="008768A6"/>
    <w:rsid w:val="00876998"/>
    <w:rsid w:val="00876AC5"/>
    <w:rsid w:val="008771F0"/>
    <w:rsid w:val="00880109"/>
    <w:rsid w:val="00880313"/>
    <w:rsid w:val="008803A1"/>
    <w:rsid w:val="00881D12"/>
    <w:rsid w:val="008822E2"/>
    <w:rsid w:val="00884867"/>
    <w:rsid w:val="00884A9E"/>
    <w:rsid w:val="00885B51"/>
    <w:rsid w:val="0088605B"/>
    <w:rsid w:val="00887CE7"/>
    <w:rsid w:val="00887F63"/>
    <w:rsid w:val="0089023F"/>
    <w:rsid w:val="008909C2"/>
    <w:rsid w:val="008912D4"/>
    <w:rsid w:val="008913D1"/>
    <w:rsid w:val="008914F9"/>
    <w:rsid w:val="00892373"/>
    <w:rsid w:val="008945B5"/>
    <w:rsid w:val="008957AE"/>
    <w:rsid w:val="008958A3"/>
    <w:rsid w:val="008958AD"/>
    <w:rsid w:val="00896D28"/>
    <w:rsid w:val="008979FC"/>
    <w:rsid w:val="008A1735"/>
    <w:rsid w:val="008A1737"/>
    <w:rsid w:val="008A1BD1"/>
    <w:rsid w:val="008A2365"/>
    <w:rsid w:val="008A2643"/>
    <w:rsid w:val="008A2CB3"/>
    <w:rsid w:val="008A342D"/>
    <w:rsid w:val="008A353F"/>
    <w:rsid w:val="008A4648"/>
    <w:rsid w:val="008A60CE"/>
    <w:rsid w:val="008A65D7"/>
    <w:rsid w:val="008A66E4"/>
    <w:rsid w:val="008B067E"/>
    <w:rsid w:val="008B0B5C"/>
    <w:rsid w:val="008B21D3"/>
    <w:rsid w:val="008B3DDF"/>
    <w:rsid w:val="008B5630"/>
    <w:rsid w:val="008B5879"/>
    <w:rsid w:val="008B7719"/>
    <w:rsid w:val="008B7A35"/>
    <w:rsid w:val="008C04D4"/>
    <w:rsid w:val="008C0590"/>
    <w:rsid w:val="008C07E3"/>
    <w:rsid w:val="008C07E7"/>
    <w:rsid w:val="008C0E7D"/>
    <w:rsid w:val="008C17FC"/>
    <w:rsid w:val="008C39F6"/>
    <w:rsid w:val="008C44FF"/>
    <w:rsid w:val="008C4D06"/>
    <w:rsid w:val="008C5150"/>
    <w:rsid w:val="008C6204"/>
    <w:rsid w:val="008C6E19"/>
    <w:rsid w:val="008C713A"/>
    <w:rsid w:val="008D004B"/>
    <w:rsid w:val="008D0F98"/>
    <w:rsid w:val="008D6250"/>
    <w:rsid w:val="008E114C"/>
    <w:rsid w:val="008E29B6"/>
    <w:rsid w:val="008E40B2"/>
    <w:rsid w:val="008E43D1"/>
    <w:rsid w:val="008E5013"/>
    <w:rsid w:val="008E65EF"/>
    <w:rsid w:val="008E7067"/>
    <w:rsid w:val="008E7E25"/>
    <w:rsid w:val="008E7E7D"/>
    <w:rsid w:val="008F00B3"/>
    <w:rsid w:val="008F00C7"/>
    <w:rsid w:val="008F12A6"/>
    <w:rsid w:val="008F2D7E"/>
    <w:rsid w:val="008F2F86"/>
    <w:rsid w:val="008F306A"/>
    <w:rsid w:val="008F32A2"/>
    <w:rsid w:val="008F36D4"/>
    <w:rsid w:val="008F36EA"/>
    <w:rsid w:val="008F38D3"/>
    <w:rsid w:val="008F4397"/>
    <w:rsid w:val="008F4B44"/>
    <w:rsid w:val="008F4FE5"/>
    <w:rsid w:val="008F5AB6"/>
    <w:rsid w:val="00900554"/>
    <w:rsid w:val="00901AB2"/>
    <w:rsid w:val="00902830"/>
    <w:rsid w:val="009028D2"/>
    <w:rsid w:val="00902EC5"/>
    <w:rsid w:val="009040B2"/>
    <w:rsid w:val="009046ED"/>
    <w:rsid w:val="0090500A"/>
    <w:rsid w:val="00906EB7"/>
    <w:rsid w:val="00907B7B"/>
    <w:rsid w:val="00907E96"/>
    <w:rsid w:val="00912B75"/>
    <w:rsid w:val="009136B2"/>
    <w:rsid w:val="00914B48"/>
    <w:rsid w:val="009156A7"/>
    <w:rsid w:val="00915A7E"/>
    <w:rsid w:val="00915DD7"/>
    <w:rsid w:val="009168ED"/>
    <w:rsid w:val="0091796A"/>
    <w:rsid w:val="009179E9"/>
    <w:rsid w:val="00921C07"/>
    <w:rsid w:val="00922C74"/>
    <w:rsid w:val="00923969"/>
    <w:rsid w:val="00923AB4"/>
    <w:rsid w:val="00923D09"/>
    <w:rsid w:val="009246B1"/>
    <w:rsid w:val="00924E81"/>
    <w:rsid w:val="00925B36"/>
    <w:rsid w:val="009262D9"/>
    <w:rsid w:val="00926539"/>
    <w:rsid w:val="00927A9A"/>
    <w:rsid w:val="00930722"/>
    <w:rsid w:val="0093166C"/>
    <w:rsid w:val="009320D1"/>
    <w:rsid w:val="0093225F"/>
    <w:rsid w:val="00932574"/>
    <w:rsid w:val="0093277F"/>
    <w:rsid w:val="00932ECD"/>
    <w:rsid w:val="00934C17"/>
    <w:rsid w:val="009354B1"/>
    <w:rsid w:val="00935616"/>
    <w:rsid w:val="00935F10"/>
    <w:rsid w:val="009372D9"/>
    <w:rsid w:val="009400F3"/>
    <w:rsid w:val="009416F3"/>
    <w:rsid w:val="00941BD9"/>
    <w:rsid w:val="0094261D"/>
    <w:rsid w:val="009429A1"/>
    <w:rsid w:val="0094358B"/>
    <w:rsid w:val="00944CBA"/>
    <w:rsid w:val="00944F80"/>
    <w:rsid w:val="00947639"/>
    <w:rsid w:val="00947BA8"/>
    <w:rsid w:val="0095025A"/>
    <w:rsid w:val="00950413"/>
    <w:rsid w:val="0095170B"/>
    <w:rsid w:val="0095240D"/>
    <w:rsid w:val="0095287F"/>
    <w:rsid w:val="00952E83"/>
    <w:rsid w:val="00953241"/>
    <w:rsid w:val="00954D0F"/>
    <w:rsid w:val="0095570D"/>
    <w:rsid w:val="009561F9"/>
    <w:rsid w:val="00956CA3"/>
    <w:rsid w:val="0095711E"/>
    <w:rsid w:val="0095796C"/>
    <w:rsid w:val="00960116"/>
    <w:rsid w:val="00960393"/>
    <w:rsid w:val="009606D6"/>
    <w:rsid w:val="00962CCE"/>
    <w:rsid w:val="00962DF1"/>
    <w:rsid w:val="00963353"/>
    <w:rsid w:val="0096440A"/>
    <w:rsid w:val="00964906"/>
    <w:rsid w:val="00965951"/>
    <w:rsid w:val="009666A4"/>
    <w:rsid w:val="009678F1"/>
    <w:rsid w:val="00970C98"/>
    <w:rsid w:val="009717B0"/>
    <w:rsid w:val="00971FAE"/>
    <w:rsid w:val="0097417D"/>
    <w:rsid w:val="0097601E"/>
    <w:rsid w:val="00976F14"/>
    <w:rsid w:val="009809A6"/>
    <w:rsid w:val="00981470"/>
    <w:rsid w:val="00981503"/>
    <w:rsid w:val="0098170D"/>
    <w:rsid w:val="009824CF"/>
    <w:rsid w:val="00984155"/>
    <w:rsid w:val="00990F9F"/>
    <w:rsid w:val="00992195"/>
    <w:rsid w:val="00992AF2"/>
    <w:rsid w:val="00993884"/>
    <w:rsid w:val="00993BAC"/>
    <w:rsid w:val="00994553"/>
    <w:rsid w:val="0099489D"/>
    <w:rsid w:val="00995187"/>
    <w:rsid w:val="009952D5"/>
    <w:rsid w:val="00995AC2"/>
    <w:rsid w:val="00996EE6"/>
    <w:rsid w:val="00997D3E"/>
    <w:rsid w:val="009A04A1"/>
    <w:rsid w:val="009A095E"/>
    <w:rsid w:val="009A0B5A"/>
    <w:rsid w:val="009A145B"/>
    <w:rsid w:val="009A2FBA"/>
    <w:rsid w:val="009A57A1"/>
    <w:rsid w:val="009A7275"/>
    <w:rsid w:val="009B03F2"/>
    <w:rsid w:val="009B0ACF"/>
    <w:rsid w:val="009B0D9C"/>
    <w:rsid w:val="009B14FD"/>
    <w:rsid w:val="009B29FC"/>
    <w:rsid w:val="009B41C1"/>
    <w:rsid w:val="009B45B5"/>
    <w:rsid w:val="009B4FB0"/>
    <w:rsid w:val="009B5246"/>
    <w:rsid w:val="009B763C"/>
    <w:rsid w:val="009C03BC"/>
    <w:rsid w:val="009C05C2"/>
    <w:rsid w:val="009C0BE3"/>
    <w:rsid w:val="009C161E"/>
    <w:rsid w:val="009C1933"/>
    <w:rsid w:val="009C248A"/>
    <w:rsid w:val="009C3AD3"/>
    <w:rsid w:val="009C4213"/>
    <w:rsid w:val="009C5CD3"/>
    <w:rsid w:val="009C67AF"/>
    <w:rsid w:val="009C76E9"/>
    <w:rsid w:val="009C7E0E"/>
    <w:rsid w:val="009D0845"/>
    <w:rsid w:val="009D0E85"/>
    <w:rsid w:val="009D19A8"/>
    <w:rsid w:val="009D1A2D"/>
    <w:rsid w:val="009D27C6"/>
    <w:rsid w:val="009D418C"/>
    <w:rsid w:val="009D5DCD"/>
    <w:rsid w:val="009D6640"/>
    <w:rsid w:val="009E0C6F"/>
    <w:rsid w:val="009E10D7"/>
    <w:rsid w:val="009E1AC7"/>
    <w:rsid w:val="009E3DD9"/>
    <w:rsid w:val="009E4532"/>
    <w:rsid w:val="009E50C7"/>
    <w:rsid w:val="009E7397"/>
    <w:rsid w:val="009F250A"/>
    <w:rsid w:val="009F30DA"/>
    <w:rsid w:val="009F3F33"/>
    <w:rsid w:val="009F5392"/>
    <w:rsid w:val="009F56D3"/>
    <w:rsid w:val="009F5AF5"/>
    <w:rsid w:val="009F60D9"/>
    <w:rsid w:val="009F6508"/>
    <w:rsid w:val="009F6CF8"/>
    <w:rsid w:val="009F74CF"/>
    <w:rsid w:val="009F7C55"/>
    <w:rsid w:val="009F7E5D"/>
    <w:rsid w:val="00A01393"/>
    <w:rsid w:val="00A024E6"/>
    <w:rsid w:val="00A028EA"/>
    <w:rsid w:val="00A04206"/>
    <w:rsid w:val="00A04593"/>
    <w:rsid w:val="00A04695"/>
    <w:rsid w:val="00A04BA5"/>
    <w:rsid w:val="00A05FDB"/>
    <w:rsid w:val="00A0600B"/>
    <w:rsid w:val="00A069FD"/>
    <w:rsid w:val="00A06A90"/>
    <w:rsid w:val="00A06EDF"/>
    <w:rsid w:val="00A07E09"/>
    <w:rsid w:val="00A10C22"/>
    <w:rsid w:val="00A11724"/>
    <w:rsid w:val="00A11B33"/>
    <w:rsid w:val="00A122D1"/>
    <w:rsid w:val="00A12472"/>
    <w:rsid w:val="00A124BC"/>
    <w:rsid w:val="00A12F36"/>
    <w:rsid w:val="00A14B1E"/>
    <w:rsid w:val="00A158AA"/>
    <w:rsid w:val="00A164B9"/>
    <w:rsid w:val="00A16C41"/>
    <w:rsid w:val="00A1761A"/>
    <w:rsid w:val="00A176D8"/>
    <w:rsid w:val="00A17D3F"/>
    <w:rsid w:val="00A17EA4"/>
    <w:rsid w:val="00A17EE8"/>
    <w:rsid w:val="00A205C0"/>
    <w:rsid w:val="00A207B2"/>
    <w:rsid w:val="00A231AB"/>
    <w:rsid w:val="00A23700"/>
    <w:rsid w:val="00A24988"/>
    <w:rsid w:val="00A24F4D"/>
    <w:rsid w:val="00A26DB8"/>
    <w:rsid w:val="00A300B6"/>
    <w:rsid w:val="00A31ECF"/>
    <w:rsid w:val="00A32C67"/>
    <w:rsid w:val="00A32EA3"/>
    <w:rsid w:val="00A333C2"/>
    <w:rsid w:val="00A334CD"/>
    <w:rsid w:val="00A3377A"/>
    <w:rsid w:val="00A33843"/>
    <w:rsid w:val="00A37D94"/>
    <w:rsid w:val="00A413D5"/>
    <w:rsid w:val="00A41B88"/>
    <w:rsid w:val="00A41C7F"/>
    <w:rsid w:val="00A41FB2"/>
    <w:rsid w:val="00A42865"/>
    <w:rsid w:val="00A42F7D"/>
    <w:rsid w:val="00A43402"/>
    <w:rsid w:val="00A4357B"/>
    <w:rsid w:val="00A440B1"/>
    <w:rsid w:val="00A44603"/>
    <w:rsid w:val="00A44AA6"/>
    <w:rsid w:val="00A46B86"/>
    <w:rsid w:val="00A46C15"/>
    <w:rsid w:val="00A47D3B"/>
    <w:rsid w:val="00A504BC"/>
    <w:rsid w:val="00A50F06"/>
    <w:rsid w:val="00A52332"/>
    <w:rsid w:val="00A53984"/>
    <w:rsid w:val="00A545B7"/>
    <w:rsid w:val="00A549F0"/>
    <w:rsid w:val="00A54FFC"/>
    <w:rsid w:val="00A55D10"/>
    <w:rsid w:val="00A567DF"/>
    <w:rsid w:val="00A56DA8"/>
    <w:rsid w:val="00A57CC5"/>
    <w:rsid w:val="00A6038F"/>
    <w:rsid w:val="00A6137C"/>
    <w:rsid w:val="00A61D14"/>
    <w:rsid w:val="00A62593"/>
    <w:rsid w:val="00A6286A"/>
    <w:rsid w:val="00A64F27"/>
    <w:rsid w:val="00A651E2"/>
    <w:rsid w:val="00A663A6"/>
    <w:rsid w:val="00A66F93"/>
    <w:rsid w:val="00A701D5"/>
    <w:rsid w:val="00A7067F"/>
    <w:rsid w:val="00A71014"/>
    <w:rsid w:val="00A71C5E"/>
    <w:rsid w:val="00A73D8D"/>
    <w:rsid w:val="00A74211"/>
    <w:rsid w:val="00A750AF"/>
    <w:rsid w:val="00A7799A"/>
    <w:rsid w:val="00A77FFC"/>
    <w:rsid w:val="00A803FC"/>
    <w:rsid w:val="00A808E7"/>
    <w:rsid w:val="00A81875"/>
    <w:rsid w:val="00A81BFA"/>
    <w:rsid w:val="00A83394"/>
    <w:rsid w:val="00A84053"/>
    <w:rsid w:val="00A84685"/>
    <w:rsid w:val="00A85D7B"/>
    <w:rsid w:val="00A85E35"/>
    <w:rsid w:val="00A86F6B"/>
    <w:rsid w:val="00A87315"/>
    <w:rsid w:val="00A9172B"/>
    <w:rsid w:val="00A927A3"/>
    <w:rsid w:val="00A93104"/>
    <w:rsid w:val="00A938CB"/>
    <w:rsid w:val="00A93C61"/>
    <w:rsid w:val="00A9513B"/>
    <w:rsid w:val="00A9576F"/>
    <w:rsid w:val="00A967D8"/>
    <w:rsid w:val="00A96ACE"/>
    <w:rsid w:val="00AA003F"/>
    <w:rsid w:val="00AA05B4"/>
    <w:rsid w:val="00AA252B"/>
    <w:rsid w:val="00AA3960"/>
    <w:rsid w:val="00AA41A6"/>
    <w:rsid w:val="00AA485C"/>
    <w:rsid w:val="00AA5BE4"/>
    <w:rsid w:val="00AA5E9F"/>
    <w:rsid w:val="00AA7006"/>
    <w:rsid w:val="00AA73F2"/>
    <w:rsid w:val="00AB0A90"/>
    <w:rsid w:val="00AB0C69"/>
    <w:rsid w:val="00AB0C8E"/>
    <w:rsid w:val="00AB0ED5"/>
    <w:rsid w:val="00AB119B"/>
    <w:rsid w:val="00AB18AD"/>
    <w:rsid w:val="00AB1CE3"/>
    <w:rsid w:val="00AB32AB"/>
    <w:rsid w:val="00AB33BD"/>
    <w:rsid w:val="00AB67AB"/>
    <w:rsid w:val="00AB7869"/>
    <w:rsid w:val="00AB7960"/>
    <w:rsid w:val="00AC1A04"/>
    <w:rsid w:val="00AC1CB4"/>
    <w:rsid w:val="00AC2BF4"/>
    <w:rsid w:val="00AC32B2"/>
    <w:rsid w:val="00AC3D5D"/>
    <w:rsid w:val="00AC3F19"/>
    <w:rsid w:val="00AC40E7"/>
    <w:rsid w:val="00AC4446"/>
    <w:rsid w:val="00AC5100"/>
    <w:rsid w:val="00AC637E"/>
    <w:rsid w:val="00AC6A90"/>
    <w:rsid w:val="00AC7BA5"/>
    <w:rsid w:val="00AD095F"/>
    <w:rsid w:val="00AD0E62"/>
    <w:rsid w:val="00AD2F98"/>
    <w:rsid w:val="00AD4BF8"/>
    <w:rsid w:val="00AD573D"/>
    <w:rsid w:val="00AD631A"/>
    <w:rsid w:val="00AD6969"/>
    <w:rsid w:val="00AD6CF8"/>
    <w:rsid w:val="00AD7C9C"/>
    <w:rsid w:val="00AE0BFA"/>
    <w:rsid w:val="00AE1B76"/>
    <w:rsid w:val="00AE201F"/>
    <w:rsid w:val="00AE2191"/>
    <w:rsid w:val="00AE3448"/>
    <w:rsid w:val="00AE363E"/>
    <w:rsid w:val="00AE373D"/>
    <w:rsid w:val="00AE51C8"/>
    <w:rsid w:val="00AE68A9"/>
    <w:rsid w:val="00AF0FD1"/>
    <w:rsid w:val="00AF23D4"/>
    <w:rsid w:val="00AF2B49"/>
    <w:rsid w:val="00AF362F"/>
    <w:rsid w:val="00AF395F"/>
    <w:rsid w:val="00AF3F49"/>
    <w:rsid w:val="00AF51A8"/>
    <w:rsid w:val="00AF532C"/>
    <w:rsid w:val="00AF54C4"/>
    <w:rsid w:val="00AF5BD7"/>
    <w:rsid w:val="00AF6105"/>
    <w:rsid w:val="00AF63D5"/>
    <w:rsid w:val="00B02728"/>
    <w:rsid w:val="00B02D1B"/>
    <w:rsid w:val="00B02E89"/>
    <w:rsid w:val="00B035B3"/>
    <w:rsid w:val="00B0597B"/>
    <w:rsid w:val="00B11291"/>
    <w:rsid w:val="00B1158A"/>
    <w:rsid w:val="00B11A1A"/>
    <w:rsid w:val="00B1264A"/>
    <w:rsid w:val="00B12A40"/>
    <w:rsid w:val="00B14871"/>
    <w:rsid w:val="00B14885"/>
    <w:rsid w:val="00B14BBA"/>
    <w:rsid w:val="00B169E2"/>
    <w:rsid w:val="00B17372"/>
    <w:rsid w:val="00B17A8B"/>
    <w:rsid w:val="00B17CD9"/>
    <w:rsid w:val="00B215BF"/>
    <w:rsid w:val="00B21A0A"/>
    <w:rsid w:val="00B21E61"/>
    <w:rsid w:val="00B22A70"/>
    <w:rsid w:val="00B22DEB"/>
    <w:rsid w:val="00B230C8"/>
    <w:rsid w:val="00B23214"/>
    <w:rsid w:val="00B23682"/>
    <w:rsid w:val="00B23966"/>
    <w:rsid w:val="00B23F3F"/>
    <w:rsid w:val="00B24594"/>
    <w:rsid w:val="00B24841"/>
    <w:rsid w:val="00B24EA6"/>
    <w:rsid w:val="00B2528E"/>
    <w:rsid w:val="00B255C5"/>
    <w:rsid w:val="00B25CD0"/>
    <w:rsid w:val="00B2655C"/>
    <w:rsid w:val="00B26705"/>
    <w:rsid w:val="00B27AA3"/>
    <w:rsid w:val="00B3080B"/>
    <w:rsid w:val="00B310EA"/>
    <w:rsid w:val="00B31404"/>
    <w:rsid w:val="00B33BC6"/>
    <w:rsid w:val="00B34E8C"/>
    <w:rsid w:val="00B41026"/>
    <w:rsid w:val="00B41093"/>
    <w:rsid w:val="00B41CF1"/>
    <w:rsid w:val="00B43159"/>
    <w:rsid w:val="00B436FC"/>
    <w:rsid w:val="00B439D9"/>
    <w:rsid w:val="00B44794"/>
    <w:rsid w:val="00B46F5F"/>
    <w:rsid w:val="00B47EA8"/>
    <w:rsid w:val="00B501CE"/>
    <w:rsid w:val="00B50C45"/>
    <w:rsid w:val="00B50FBF"/>
    <w:rsid w:val="00B51EF9"/>
    <w:rsid w:val="00B53C68"/>
    <w:rsid w:val="00B53D50"/>
    <w:rsid w:val="00B53DA8"/>
    <w:rsid w:val="00B53F01"/>
    <w:rsid w:val="00B5415A"/>
    <w:rsid w:val="00B54325"/>
    <w:rsid w:val="00B54A1A"/>
    <w:rsid w:val="00B54F0E"/>
    <w:rsid w:val="00B55313"/>
    <w:rsid w:val="00B55B19"/>
    <w:rsid w:val="00B55E1A"/>
    <w:rsid w:val="00B570D6"/>
    <w:rsid w:val="00B60685"/>
    <w:rsid w:val="00B60A35"/>
    <w:rsid w:val="00B61649"/>
    <w:rsid w:val="00B63E1B"/>
    <w:rsid w:val="00B65DA7"/>
    <w:rsid w:val="00B66621"/>
    <w:rsid w:val="00B66B8D"/>
    <w:rsid w:val="00B723A7"/>
    <w:rsid w:val="00B7290D"/>
    <w:rsid w:val="00B72C90"/>
    <w:rsid w:val="00B73A12"/>
    <w:rsid w:val="00B7411F"/>
    <w:rsid w:val="00B749BC"/>
    <w:rsid w:val="00B76BA4"/>
    <w:rsid w:val="00B771EB"/>
    <w:rsid w:val="00B80567"/>
    <w:rsid w:val="00B80B8E"/>
    <w:rsid w:val="00B838F7"/>
    <w:rsid w:val="00B853F9"/>
    <w:rsid w:val="00B86480"/>
    <w:rsid w:val="00B86CB0"/>
    <w:rsid w:val="00B87DAA"/>
    <w:rsid w:val="00B90AF7"/>
    <w:rsid w:val="00B90ED3"/>
    <w:rsid w:val="00B9123C"/>
    <w:rsid w:val="00B91F17"/>
    <w:rsid w:val="00B92584"/>
    <w:rsid w:val="00B9337F"/>
    <w:rsid w:val="00B93675"/>
    <w:rsid w:val="00B945B5"/>
    <w:rsid w:val="00B94E68"/>
    <w:rsid w:val="00B94FC6"/>
    <w:rsid w:val="00B9508B"/>
    <w:rsid w:val="00B950AE"/>
    <w:rsid w:val="00B966B3"/>
    <w:rsid w:val="00B96F78"/>
    <w:rsid w:val="00BA0752"/>
    <w:rsid w:val="00BA08FA"/>
    <w:rsid w:val="00BA0F95"/>
    <w:rsid w:val="00BA22E8"/>
    <w:rsid w:val="00BA26E6"/>
    <w:rsid w:val="00BA29D8"/>
    <w:rsid w:val="00BA2CE2"/>
    <w:rsid w:val="00BA2F16"/>
    <w:rsid w:val="00BA48F0"/>
    <w:rsid w:val="00BA6805"/>
    <w:rsid w:val="00BA69FE"/>
    <w:rsid w:val="00BB024B"/>
    <w:rsid w:val="00BB0487"/>
    <w:rsid w:val="00BB158F"/>
    <w:rsid w:val="00BB1BB7"/>
    <w:rsid w:val="00BB3008"/>
    <w:rsid w:val="00BB3BB9"/>
    <w:rsid w:val="00BB3BEB"/>
    <w:rsid w:val="00BB4C2B"/>
    <w:rsid w:val="00BB5391"/>
    <w:rsid w:val="00BB53A6"/>
    <w:rsid w:val="00BB5A2D"/>
    <w:rsid w:val="00BB7DA1"/>
    <w:rsid w:val="00BC0C88"/>
    <w:rsid w:val="00BC1660"/>
    <w:rsid w:val="00BC2D00"/>
    <w:rsid w:val="00BC667A"/>
    <w:rsid w:val="00BC6C5C"/>
    <w:rsid w:val="00BC7653"/>
    <w:rsid w:val="00BD0A0F"/>
    <w:rsid w:val="00BD0DB9"/>
    <w:rsid w:val="00BD2174"/>
    <w:rsid w:val="00BD21C1"/>
    <w:rsid w:val="00BD2395"/>
    <w:rsid w:val="00BD2748"/>
    <w:rsid w:val="00BD3900"/>
    <w:rsid w:val="00BD3D2F"/>
    <w:rsid w:val="00BD4ADA"/>
    <w:rsid w:val="00BD7334"/>
    <w:rsid w:val="00BD755F"/>
    <w:rsid w:val="00BD7CC2"/>
    <w:rsid w:val="00BE0314"/>
    <w:rsid w:val="00BE0815"/>
    <w:rsid w:val="00BE0F91"/>
    <w:rsid w:val="00BE1DCD"/>
    <w:rsid w:val="00BE2FC5"/>
    <w:rsid w:val="00BE41E8"/>
    <w:rsid w:val="00BE4203"/>
    <w:rsid w:val="00BE4D97"/>
    <w:rsid w:val="00BE6002"/>
    <w:rsid w:val="00BE6B3E"/>
    <w:rsid w:val="00BE73E0"/>
    <w:rsid w:val="00BE7763"/>
    <w:rsid w:val="00BF0CAE"/>
    <w:rsid w:val="00BF14A6"/>
    <w:rsid w:val="00BF1D40"/>
    <w:rsid w:val="00BF2817"/>
    <w:rsid w:val="00BF41AE"/>
    <w:rsid w:val="00BF49D7"/>
    <w:rsid w:val="00BF4CD8"/>
    <w:rsid w:val="00BF5242"/>
    <w:rsid w:val="00BF54C5"/>
    <w:rsid w:val="00BF616E"/>
    <w:rsid w:val="00C01448"/>
    <w:rsid w:val="00C0363A"/>
    <w:rsid w:val="00C05198"/>
    <w:rsid w:val="00C07842"/>
    <w:rsid w:val="00C10AA0"/>
    <w:rsid w:val="00C11ABB"/>
    <w:rsid w:val="00C11DCC"/>
    <w:rsid w:val="00C12128"/>
    <w:rsid w:val="00C14CFF"/>
    <w:rsid w:val="00C15504"/>
    <w:rsid w:val="00C21BFE"/>
    <w:rsid w:val="00C22B31"/>
    <w:rsid w:val="00C234C0"/>
    <w:rsid w:val="00C24765"/>
    <w:rsid w:val="00C254ED"/>
    <w:rsid w:val="00C26332"/>
    <w:rsid w:val="00C269E1"/>
    <w:rsid w:val="00C31154"/>
    <w:rsid w:val="00C31288"/>
    <w:rsid w:val="00C315D9"/>
    <w:rsid w:val="00C31D54"/>
    <w:rsid w:val="00C349A9"/>
    <w:rsid w:val="00C34F6D"/>
    <w:rsid w:val="00C356D7"/>
    <w:rsid w:val="00C35E7A"/>
    <w:rsid w:val="00C36653"/>
    <w:rsid w:val="00C366BB"/>
    <w:rsid w:val="00C37B43"/>
    <w:rsid w:val="00C37F50"/>
    <w:rsid w:val="00C408F0"/>
    <w:rsid w:val="00C41687"/>
    <w:rsid w:val="00C43275"/>
    <w:rsid w:val="00C43EFF"/>
    <w:rsid w:val="00C449FC"/>
    <w:rsid w:val="00C44F1F"/>
    <w:rsid w:val="00C455DD"/>
    <w:rsid w:val="00C460F7"/>
    <w:rsid w:val="00C46112"/>
    <w:rsid w:val="00C4620D"/>
    <w:rsid w:val="00C4630E"/>
    <w:rsid w:val="00C4686D"/>
    <w:rsid w:val="00C46FF2"/>
    <w:rsid w:val="00C504B1"/>
    <w:rsid w:val="00C51344"/>
    <w:rsid w:val="00C53DBA"/>
    <w:rsid w:val="00C54DC3"/>
    <w:rsid w:val="00C6054B"/>
    <w:rsid w:val="00C6076A"/>
    <w:rsid w:val="00C60C0C"/>
    <w:rsid w:val="00C625E6"/>
    <w:rsid w:val="00C627F6"/>
    <w:rsid w:val="00C63EA1"/>
    <w:rsid w:val="00C6588B"/>
    <w:rsid w:val="00C66B59"/>
    <w:rsid w:val="00C6727B"/>
    <w:rsid w:val="00C67418"/>
    <w:rsid w:val="00C719FD"/>
    <w:rsid w:val="00C71CB9"/>
    <w:rsid w:val="00C71E8A"/>
    <w:rsid w:val="00C72788"/>
    <w:rsid w:val="00C72875"/>
    <w:rsid w:val="00C732CA"/>
    <w:rsid w:val="00C746D1"/>
    <w:rsid w:val="00C75892"/>
    <w:rsid w:val="00C76579"/>
    <w:rsid w:val="00C76B6A"/>
    <w:rsid w:val="00C8005F"/>
    <w:rsid w:val="00C8009A"/>
    <w:rsid w:val="00C806DA"/>
    <w:rsid w:val="00C812BD"/>
    <w:rsid w:val="00C8171F"/>
    <w:rsid w:val="00C8235E"/>
    <w:rsid w:val="00C82B46"/>
    <w:rsid w:val="00C83453"/>
    <w:rsid w:val="00C84855"/>
    <w:rsid w:val="00C84EB1"/>
    <w:rsid w:val="00C85483"/>
    <w:rsid w:val="00C85DEB"/>
    <w:rsid w:val="00C86CF9"/>
    <w:rsid w:val="00C8704C"/>
    <w:rsid w:val="00C908F9"/>
    <w:rsid w:val="00C93733"/>
    <w:rsid w:val="00C939A5"/>
    <w:rsid w:val="00C9581A"/>
    <w:rsid w:val="00C95C2A"/>
    <w:rsid w:val="00C95E8A"/>
    <w:rsid w:val="00C96924"/>
    <w:rsid w:val="00C96B36"/>
    <w:rsid w:val="00C973E1"/>
    <w:rsid w:val="00CA12CF"/>
    <w:rsid w:val="00CA2EF6"/>
    <w:rsid w:val="00CA3670"/>
    <w:rsid w:val="00CA3C1E"/>
    <w:rsid w:val="00CA40DD"/>
    <w:rsid w:val="00CA4B3A"/>
    <w:rsid w:val="00CA4D76"/>
    <w:rsid w:val="00CA528F"/>
    <w:rsid w:val="00CA58C8"/>
    <w:rsid w:val="00CA7AD3"/>
    <w:rsid w:val="00CB2B3A"/>
    <w:rsid w:val="00CB6260"/>
    <w:rsid w:val="00CB68DA"/>
    <w:rsid w:val="00CB7E96"/>
    <w:rsid w:val="00CB7F28"/>
    <w:rsid w:val="00CC0962"/>
    <w:rsid w:val="00CC0C07"/>
    <w:rsid w:val="00CC1540"/>
    <w:rsid w:val="00CC2633"/>
    <w:rsid w:val="00CC3129"/>
    <w:rsid w:val="00CC3BBA"/>
    <w:rsid w:val="00CC407D"/>
    <w:rsid w:val="00CC41B3"/>
    <w:rsid w:val="00CC48C2"/>
    <w:rsid w:val="00CC62CD"/>
    <w:rsid w:val="00CC75A5"/>
    <w:rsid w:val="00CC7A88"/>
    <w:rsid w:val="00CD14F8"/>
    <w:rsid w:val="00CD1F43"/>
    <w:rsid w:val="00CD3303"/>
    <w:rsid w:val="00CD38DB"/>
    <w:rsid w:val="00CD3E44"/>
    <w:rsid w:val="00CD4F9E"/>
    <w:rsid w:val="00CD5CDE"/>
    <w:rsid w:val="00CD62C4"/>
    <w:rsid w:val="00CE22E5"/>
    <w:rsid w:val="00CE26C6"/>
    <w:rsid w:val="00CE26D8"/>
    <w:rsid w:val="00CE2713"/>
    <w:rsid w:val="00CE2CD5"/>
    <w:rsid w:val="00CE35CC"/>
    <w:rsid w:val="00CE38A1"/>
    <w:rsid w:val="00CE579A"/>
    <w:rsid w:val="00CE5AC8"/>
    <w:rsid w:val="00CE63C9"/>
    <w:rsid w:val="00CE6C71"/>
    <w:rsid w:val="00CE6E70"/>
    <w:rsid w:val="00CE7686"/>
    <w:rsid w:val="00CE7883"/>
    <w:rsid w:val="00CE7DAF"/>
    <w:rsid w:val="00CF0637"/>
    <w:rsid w:val="00CF15E6"/>
    <w:rsid w:val="00CF1971"/>
    <w:rsid w:val="00CF23F7"/>
    <w:rsid w:val="00CF343D"/>
    <w:rsid w:val="00CF34C5"/>
    <w:rsid w:val="00CF3D5B"/>
    <w:rsid w:val="00CF408F"/>
    <w:rsid w:val="00CF5C62"/>
    <w:rsid w:val="00CF5E89"/>
    <w:rsid w:val="00CF68F7"/>
    <w:rsid w:val="00CF704F"/>
    <w:rsid w:val="00CF706F"/>
    <w:rsid w:val="00CF7A76"/>
    <w:rsid w:val="00D019DE"/>
    <w:rsid w:val="00D03A19"/>
    <w:rsid w:val="00D03F2A"/>
    <w:rsid w:val="00D04F69"/>
    <w:rsid w:val="00D05ED7"/>
    <w:rsid w:val="00D069D6"/>
    <w:rsid w:val="00D06A16"/>
    <w:rsid w:val="00D06D25"/>
    <w:rsid w:val="00D07764"/>
    <w:rsid w:val="00D07E4C"/>
    <w:rsid w:val="00D10313"/>
    <w:rsid w:val="00D10CB4"/>
    <w:rsid w:val="00D12BAA"/>
    <w:rsid w:val="00D12DBA"/>
    <w:rsid w:val="00D12EAA"/>
    <w:rsid w:val="00D1330D"/>
    <w:rsid w:val="00D15274"/>
    <w:rsid w:val="00D156B0"/>
    <w:rsid w:val="00D16E45"/>
    <w:rsid w:val="00D17E5E"/>
    <w:rsid w:val="00D200F2"/>
    <w:rsid w:val="00D20168"/>
    <w:rsid w:val="00D20345"/>
    <w:rsid w:val="00D21059"/>
    <w:rsid w:val="00D21CD5"/>
    <w:rsid w:val="00D21E93"/>
    <w:rsid w:val="00D2264A"/>
    <w:rsid w:val="00D23069"/>
    <w:rsid w:val="00D236C2"/>
    <w:rsid w:val="00D247FC"/>
    <w:rsid w:val="00D26003"/>
    <w:rsid w:val="00D269D7"/>
    <w:rsid w:val="00D26AB5"/>
    <w:rsid w:val="00D301E5"/>
    <w:rsid w:val="00D30840"/>
    <w:rsid w:val="00D31193"/>
    <w:rsid w:val="00D312C9"/>
    <w:rsid w:val="00D31A7A"/>
    <w:rsid w:val="00D3235F"/>
    <w:rsid w:val="00D344EB"/>
    <w:rsid w:val="00D36E2A"/>
    <w:rsid w:val="00D36ED2"/>
    <w:rsid w:val="00D40695"/>
    <w:rsid w:val="00D40E47"/>
    <w:rsid w:val="00D4190D"/>
    <w:rsid w:val="00D41D7B"/>
    <w:rsid w:val="00D42D22"/>
    <w:rsid w:val="00D4379F"/>
    <w:rsid w:val="00D43892"/>
    <w:rsid w:val="00D449E1"/>
    <w:rsid w:val="00D451DC"/>
    <w:rsid w:val="00D45F78"/>
    <w:rsid w:val="00D46A86"/>
    <w:rsid w:val="00D46DDB"/>
    <w:rsid w:val="00D47C90"/>
    <w:rsid w:val="00D47FD3"/>
    <w:rsid w:val="00D50C9F"/>
    <w:rsid w:val="00D51F0B"/>
    <w:rsid w:val="00D52086"/>
    <w:rsid w:val="00D52097"/>
    <w:rsid w:val="00D530B3"/>
    <w:rsid w:val="00D53B20"/>
    <w:rsid w:val="00D55452"/>
    <w:rsid w:val="00D55B27"/>
    <w:rsid w:val="00D57E73"/>
    <w:rsid w:val="00D6046F"/>
    <w:rsid w:val="00D6059A"/>
    <w:rsid w:val="00D606C6"/>
    <w:rsid w:val="00D622F2"/>
    <w:rsid w:val="00D63F4B"/>
    <w:rsid w:val="00D6475E"/>
    <w:rsid w:val="00D652C4"/>
    <w:rsid w:val="00D655DB"/>
    <w:rsid w:val="00D65B95"/>
    <w:rsid w:val="00D6649F"/>
    <w:rsid w:val="00D70B8E"/>
    <w:rsid w:val="00D71DE7"/>
    <w:rsid w:val="00D722C6"/>
    <w:rsid w:val="00D73EAA"/>
    <w:rsid w:val="00D74160"/>
    <w:rsid w:val="00D7443E"/>
    <w:rsid w:val="00D74851"/>
    <w:rsid w:val="00D748F1"/>
    <w:rsid w:val="00D7521D"/>
    <w:rsid w:val="00D75742"/>
    <w:rsid w:val="00D76369"/>
    <w:rsid w:val="00D774E6"/>
    <w:rsid w:val="00D776BF"/>
    <w:rsid w:val="00D81F2C"/>
    <w:rsid w:val="00D84324"/>
    <w:rsid w:val="00D84524"/>
    <w:rsid w:val="00D84B4F"/>
    <w:rsid w:val="00D850D1"/>
    <w:rsid w:val="00D8694A"/>
    <w:rsid w:val="00D86CBF"/>
    <w:rsid w:val="00D86FED"/>
    <w:rsid w:val="00D87975"/>
    <w:rsid w:val="00D90427"/>
    <w:rsid w:val="00D904EE"/>
    <w:rsid w:val="00D91826"/>
    <w:rsid w:val="00D91F01"/>
    <w:rsid w:val="00D92EBD"/>
    <w:rsid w:val="00D94442"/>
    <w:rsid w:val="00D94A3C"/>
    <w:rsid w:val="00D954F7"/>
    <w:rsid w:val="00D95DDD"/>
    <w:rsid w:val="00D96267"/>
    <w:rsid w:val="00D96C9F"/>
    <w:rsid w:val="00D97379"/>
    <w:rsid w:val="00D9749B"/>
    <w:rsid w:val="00D978EE"/>
    <w:rsid w:val="00DA065A"/>
    <w:rsid w:val="00DA350B"/>
    <w:rsid w:val="00DA3940"/>
    <w:rsid w:val="00DA3E8B"/>
    <w:rsid w:val="00DA4CAF"/>
    <w:rsid w:val="00DA57E2"/>
    <w:rsid w:val="00DA65A5"/>
    <w:rsid w:val="00DA6E17"/>
    <w:rsid w:val="00DB20F3"/>
    <w:rsid w:val="00DB61D5"/>
    <w:rsid w:val="00DB6A07"/>
    <w:rsid w:val="00DB6B4B"/>
    <w:rsid w:val="00DB76F2"/>
    <w:rsid w:val="00DB7AEF"/>
    <w:rsid w:val="00DB7C7E"/>
    <w:rsid w:val="00DC07DF"/>
    <w:rsid w:val="00DC08CF"/>
    <w:rsid w:val="00DC09F7"/>
    <w:rsid w:val="00DC0E21"/>
    <w:rsid w:val="00DC2367"/>
    <w:rsid w:val="00DC2936"/>
    <w:rsid w:val="00DC2EC7"/>
    <w:rsid w:val="00DC38DB"/>
    <w:rsid w:val="00DC457A"/>
    <w:rsid w:val="00DC4A45"/>
    <w:rsid w:val="00DC5151"/>
    <w:rsid w:val="00DC5630"/>
    <w:rsid w:val="00DC59E4"/>
    <w:rsid w:val="00DC6083"/>
    <w:rsid w:val="00DC6ED2"/>
    <w:rsid w:val="00DC70FC"/>
    <w:rsid w:val="00DC7F9A"/>
    <w:rsid w:val="00DD2E54"/>
    <w:rsid w:val="00DD2F50"/>
    <w:rsid w:val="00DD31D8"/>
    <w:rsid w:val="00DD41DC"/>
    <w:rsid w:val="00DD4B92"/>
    <w:rsid w:val="00DD4E79"/>
    <w:rsid w:val="00DE0538"/>
    <w:rsid w:val="00DE0828"/>
    <w:rsid w:val="00DE1723"/>
    <w:rsid w:val="00DE2C60"/>
    <w:rsid w:val="00DE34FD"/>
    <w:rsid w:val="00DE4034"/>
    <w:rsid w:val="00DE5D71"/>
    <w:rsid w:val="00DE60A2"/>
    <w:rsid w:val="00DE62AC"/>
    <w:rsid w:val="00DE6945"/>
    <w:rsid w:val="00DE6C40"/>
    <w:rsid w:val="00DE7162"/>
    <w:rsid w:val="00DE7C3B"/>
    <w:rsid w:val="00DE7F14"/>
    <w:rsid w:val="00DE7F54"/>
    <w:rsid w:val="00DF15BE"/>
    <w:rsid w:val="00DF1B51"/>
    <w:rsid w:val="00DF511F"/>
    <w:rsid w:val="00DF57FE"/>
    <w:rsid w:val="00DF5F26"/>
    <w:rsid w:val="00DF62D5"/>
    <w:rsid w:val="00DF67AA"/>
    <w:rsid w:val="00DF6DCA"/>
    <w:rsid w:val="00DF77BA"/>
    <w:rsid w:val="00E01102"/>
    <w:rsid w:val="00E014B9"/>
    <w:rsid w:val="00E03496"/>
    <w:rsid w:val="00E04148"/>
    <w:rsid w:val="00E04935"/>
    <w:rsid w:val="00E05461"/>
    <w:rsid w:val="00E063A9"/>
    <w:rsid w:val="00E066DD"/>
    <w:rsid w:val="00E070AA"/>
    <w:rsid w:val="00E118AE"/>
    <w:rsid w:val="00E132F5"/>
    <w:rsid w:val="00E13342"/>
    <w:rsid w:val="00E142B4"/>
    <w:rsid w:val="00E14F2D"/>
    <w:rsid w:val="00E150DD"/>
    <w:rsid w:val="00E1535B"/>
    <w:rsid w:val="00E15574"/>
    <w:rsid w:val="00E155F9"/>
    <w:rsid w:val="00E17894"/>
    <w:rsid w:val="00E1798C"/>
    <w:rsid w:val="00E2032E"/>
    <w:rsid w:val="00E2072F"/>
    <w:rsid w:val="00E2299A"/>
    <w:rsid w:val="00E23F3F"/>
    <w:rsid w:val="00E23FBC"/>
    <w:rsid w:val="00E24830"/>
    <w:rsid w:val="00E24D33"/>
    <w:rsid w:val="00E25EE4"/>
    <w:rsid w:val="00E26368"/>
    <w:rsid w:val="00E2719F"/>
    <w:rsid w:val="00E2765F"/>
    <w:rsid w:val="00E27AC9"/>
    <w:rsid w:val="00E27E57"/>
    <w:rsid w:val="00E30113"/>
    <w:rsid w:val="00E314FB"/>
    <w:rsid w:val="00E32C13"/>
    <w:rsid w:val="00E33BB2"/>
    <w:rsid w:val="00E3405A"/>
    <w:rsid w:val="00E34580"/>
    <w:rsid w:val="00E34B8C"/>
    <w:rsid w:val="00E34BF0"/>
    <w:rsid w:val="00E35F27"/>
    <w:rsid w:val="00E36508"/>
    <w:rsid w:val="00E3676E"/>
    <w:rsid w:val="00E36C73"/>
    <w:rsid w:val="00E378F9"/>
    <w:rsid w:val="00E401FD"/>
    <w:rsid w:val="00E413FB"/>
    <w:rsid w:val="00E41A43"/>
    <w:rsid w:val="00E41D66"/>
    <w:rsid w:val="00E43128"/>
    <w:rsid w:val="00E43AA1"/>
    <w:rsid w:val="00E442FF"/>
    <w:rsid w:val="00E4529D"/>
    <w:rsid w:val="00E45783"/>
    <w:rsid w:val="00E45A2B"/>
    <w:rsid w:val="00E460F5"/>
    <w:rsid w:val="00E50145"/>
    <w:rsid w:val="00E519B2"/>
    <w:rsid w:val="00E528EC"/>
    <w:rsid w:val="00E5294C"/>
    <w:rsid w:val="00E52C27"/>
    <w:rsid w:val="00E52D63"/>
    <w:rsid w:val="00E53B55"/>
    <w:rsid w:val="00E5401A"/>
    <w:rsid w:val="00E556A0"/>
    <w:rsid w:val="00E55957"/>
    <w:rsid w:val="00E55D71"/>
    <w:rsid w:val="00E56329"/>
    <w:rsid w:val="00E56737"/>
    <w:rsid w:val="00E57B39"/>
    <w:rsid w:val="00E60E70"/>
    <w:rsid w:val="00E622EE"/>
    <w:rsid w:val="00E63146"/>
    <w:rsid w:val="00E654B4"/>
    <w:rsid w:val="00E65AA3"/>
    <w:rsid w:val="00E65B03"/>
    <w:rsid w:val="00E66970"/>
    <w:rsid w:val="00E671CD"/>
    <w:rsid w:val="00E67ED3"/>
    <w:rsid w:val="00E67FFA"/>
    <w:rsid w:val="00E710C2"/>
    <w:rsid w:val="00E71815"/>
    <w:rsid w:val="00E724C3"/>
    <w:rsid w:val="00E727E8"/>
    <w:rsid w:val="00E72E12"/>
    <w:rsid w:val="00E73929"/>
    <w:rsid w:val="00E73A79"/>
    <w:rsid w:val="00E73E1C"/>
    <w:rsid w:val="00E74394"/>
    <w:rsid w:val="00E74595"/>
    <w:rsid w:val="00E75915"/>
    <w:rsid w:val="00E761DA"/>
    <w:rsid w:val="00E769ED"/>
    <w:rsid w:val="00E76A5D"/>
    <w:rsid w:val="00E8090E"/>
    <w:rsid w:val="00E80B76"/>
    <w:rsid w:val="00E80C60"/>
    <w:rsid w:val="00E8123C"/>
    <w:rsid w:val="00E814CB"/>
    <w:rsid w:val="00E81B57"/>
    <w:rsid w:val="00E81B8A"/>
    <w:rsid w:val="00E81BF3"/>
    <w:rsid w:val="00E81CFE"/>
    <w:rsid w:val="00E82017"/>
    <w:rsid w:val="00E8320E"/>
    <w:rsid w:val="00E83F9E"/>
    <w:rsid w:val="00E84486"/>
    <w:rsid w:val="00E85976"/>
    <w:rsid w:val="00E861E9"/>
    <w:rsid w:val="00E863C8"/>
    <w:rsid w:val="00E864B9"/>
    <w:rsid w:val="00E87284"/>
    <w:rsid w:val="00E878FD"/>
    <w:rsid w:val="00E87D29"/>
    <w:rsid w:val="00E9035B"/>
    <w:rsid w:val="00E910E7"/>
    <w:rsid w:val="00E9142A"/>
    <w:rsid w:val="00E91CBD"/>
    <w:rsid w:val="00E91DDD"/>
    <w:rsid w:val="00E91F6A"/>
    <w:rsid w:val="00E9288E"/>
    <w:rsid w:val="00E93350"/>
    <w:rsid w:val="00E93426"/>
    <w:rsid w:val="00E9461B"/>
    <w:rsid w:val="00E952B1"/>
    <w:rsid w:val="00E95B10"/>
    <w:rsid w:val="00E961C2"/>
    <w:rsid w:val="00E97637"/>
    <w:rsid w:val="00E97D1F"/>
    <w:rsid w:val="00EA08B5"/>
    <w:rsid w:val="00EA092F"/>
    <w:rsid w:val="00EA17B3"/>
    <w:rsid w:val="00EA3359"/>
    <w:rsid w:val="00EA3696"/>
    <w:rsid w:val="00EA39EE"/>
    <w:rsid w:val="00EA3FB1"/>
    <w:rsid w:val="00EA4973"/>
    <w:rsid w:val="00EA4C40"/>
    <w:rsid w:val="00EA5F09"/>
    <w:rsid w:val="00EA6281"/>
    <w:rsid w:val="00EA677E"/>
    <w:rsid w:val="00EA7568"/>
    <w:rsid w:val="00EB05B0"/>
    <w:rsid w:val="00EB1587"/>
    <w:rsid w:val="00EB1732"/>
    <w:rsid w:val="00EB18F9"/>
    <w:rsid w:val="00EB1A09"/>
    <w:rsid w:val="00EB1DD1"/>
    <w:rsid w:val="00EB2B29"/>
    <w:rsid w:val="00EB2DBB"/>
    <w:rsid w:val="00EB3798"/>
    <w:rsid w:val="00EB3A4A"/>
    <w:rsid w:val="00EB3E3C"/>
    <w:rsid w:val="00EB46F4"/>
    <w:rsid w:val="00EB4EFB"/>
    <w:rsid w:val="00EB5CC7"/>
    <w:rsid w:val="00EB6D46"/>
    <w:rsid w:val="00EB7165"/>
    <w:rsid w:val="00EC078C"/>
    <w:rsid w:val="00EC1303"/>
    <w:rsid w:val="00EC1EBA"/>
    <w:rsid w:val="00EC2157"/>
    <w:rsid w:val="00EC2409"/>
    <w:rsid w:val="00EC2BE6"/>
    <w:rsid w:val="00EC2FED"/>
    <w:rsid w:val="00EC418B"/>
    <w:rsid w:val="00EC4A3C"/>
    <w:rsid w:val="00EC4A86"/>
    <w:rsid w:val="00EC4C6A"/>
    <w:rsid w:val="00EC5372"/>
    <w:rsid w:val="00EC57F3"/>
    <w:rsid w:val="00EC5964"/>
    <w:rsid w:val="00EC5990"/>
    <w:rsid w:val="00EC6648"/>
    <w:rsid w:val="00EC7927"/>
    <w:rsid w:val="00EC7E6A"/>
    <w:rsid w:val="00ED072B"/>
    <w:rsid w:val="00ED261F"/>
    <w:rsid w:val="00ED31DE"/>
    <w:rsid w:val="00ED4964"/>
    <w:rsid w:val="00ED4CCC"/>
    <w:rsid w:val="00ED4F49"/>
    <w:rsid w:val="00ED561E"/>
    <w:rsid w:val="00ED63CA"/>
    <w:rsid w:val="00ED6A31"/>
    <w:rsid w:val="00ED6E78"/>
    <w:rsid w:val="00ED7211"/>
    <w:rsid w:val="00ED7674"/>
    <w:rsid w:val="00ED76A7"/>
    <w:rsid w:val="00EE039D"/>
    <w:rsid w:val="00EE0526"/>
    <w:rsid w:val="00EE1501"/>
    <w:rsid w:val="00EE2F48"/>
    <w:rsid w:val="00EE3A0D"/>
    <w:rsid w:val="00EE3BD7"/>
    <w:rsid w:val="00EE58EB"/>
    <w:rsid w:val="00EE5B77"/>
    <w:rsid w:val="00EE69E0"/>
    <w:rsid w:val="00EE6C2E"/>
    <w:rsid w:val="00EF2BB3"/>
    <w:rsid w:val="00EF2D12"/>
    <w:rsid w:val="00EF31AA"/>
    <w:rsid w:val="00EF336C"/>
    <w:rsid w:val="00EF4332"/>
    <w:rsid w:val="00EF4BFC"/>
    <w:rsid w:val="00EF6FB9"/>
    <w:rsid w:val="00EF70F3"/>
    <w:rsid w:val="00EF78E9"/>
    <w:rsid w:val="00F00B6B"/>
    <w:rsid w:val="00F0289E"/>
    <w:rsid w:val="00F055DF"/>
    <w:rsid w:val="00F05C11"/>
    <w:rsid w:val="00F066C6"/>
    <w:rsid w:val="00F06AF1"/>
    <w:rsid w:val="00F06BE1"/>
    <w:rsid w:val="00F103E2"/>
    <w:rsid w:val="00F11C6D"/>
    <w:rsid w:val="00F11D17"/>
    <w:rsid w:val="00F11FF2"/>
    <w:rsid w:val="00F120A3"/>
    <w:rsid w:val="00F134A2"/>
    <w:rsid w:val="00F1365A"/>
    <w:rsid w:val="00F13857"/>
    <w:rsid w:val="00F144E0"/>
    <w:rsid w:val="00F14BC1"/>
    <w:rsid w:val="00F14D12"/>
    <w:rsid w:val="00F15FEB"/>
    <w:rsid w:val="00F17476"/>
    <w:rsid w:val="00F17FAA"/>
    <w:rsid w:val="00F2006E"/>
    <w:rsid w:val="00F202C3"/>
    <w:rsid w:val="00F20A06"/>
    <w:rsid w:val="00F20CFD"/>
    <w:rsid w:val="00F21093"/>
    <w:rsid w:val="00F21572"/>
    <w:rsid w:val="00F216C9"/>
    <w:rsid w:val="00F21EDD"/>
    <w:rsid w:val="00F22010"/>
    <w:rsid w:val="00F22AE7"/>
    <w:rsid w:val="00F2305D"/>
    <w:rsid w:val="00F24B57"/>
    <w:rsid w:val="00F24E61"/>
    <w:rsid w:val="00F26B6A"/>
    <w:rsid w:val="00F278A8"/>
    <w:rsid w:val="00F27AA0"/>
    <w:rsid w:val="00F310F4"/>
    <w:rsid w:val="00F31BE1"/>
    <w:rsid w:val="00F33423"/>
    <w:rsid w:val="00F33798"/>
    <w:rsid w:val="00F340E4"/>
    <w:rsid w:val="00F3446F"/>
    <w:rsid w:val="00F34C81"/>
    <w:rsid w:val="00F36D55"/>
    <w:rsid w:val="00F370BE"/>
    <w:rsid w:val="00F37695"/>
    <w:rsid w:val="00F37EF8"/>
    <w:rsid w:val="00F40583"/>
    <w:rsid w:val="00F40708"/>
    <w:rsid w:val="00F41442"/>
    <w:rsid w:val="00F4222D"/>
    <w:rsid w:val="00F42869"/>
    <w:rsid w:val="00F435EA"/>
    <w:rsid w:val="00F4391B"/>
    <w:rsid w:val="00F43B76"/>
    <w:rsid w:val="00F443EA"/>
    <w:rsid w:val="00F44837"/>
    <w:rsid w:val="00F449E7"/>
    <w:rsid w:val="00F465CE"/>
    <w:rsid w:val="00F4737B"/>
    <w:rsid w:val="00F501F9"/>
    <w:rsid w:val="00F5054D"/>
    <w:rsid w:val="00F5069F"/>
    <w:rsid w:val="00F50874"/>
    <w:rsid w:val="00F5119C"/>
    <w:rsid w:val="00F51421"/>
    <w:rsid w:val="00F51614"/>
    <w:rsid w:val="00F52F55"/>
    <w:rsid w:val="00F54EB3"/>
    <w:rsid w:val="00F5577A"/>
    <w:rsid w:val="00F568E4"/>
    <w:rsid w:val="00F56A43"/>
    <w:rsid w:val="00F56F5B"/>
    <w:rsid w:val="00F571B3"/>
    <w:rsid w:val="00F60EBE"/>
    <w:rsid w:val="00F61146"/>
    <w:rsid w:val="00F6165F"/>
    <w:rsid w:val="00F625F2"/>
    <w:rsid w:val="00F62E17"/>
    <w:rsid w:val="00F63912"/>
    <w:rsid w:val="00F63CB0"/>
    <w:rsid w:val="00F6459B"/>
    <w:rsid w:val="00F64B96"/>
    <w:rsid w:val="00F65C11"/>
    <w:rsid w:val="00F66E66"/>
    <w:rsid w:val="00F67C7D"/>
    <w:rsid w:val="00F707C7"/>
    <w:rsid w:val="00F70B78"/>
    <w:rsid w:val="00F70D98"/>
    <w:rsid w:val="00F72278"/>
    <w:rsid w:val="00F72693"/>
    <w:rsid w:val="00F75ACB"/>
    <w:rsid w:val="00F75FD0"/>
    <w:rsid w:val="00F764B6"/>
    <w:rsid w:val="00F766A0"/>
    <w:rsid w:val="00F77374"/>
    <w:rsid w:val="00F773D7"/>
    <w:rsid w:val="00F804C2"/>
    <w:rsid w:val="00F80519"/>
    <w:rsid w:val="00F81FD0"/>
    <w:rsid w:val="00F825F3"/>
    <w:rsid w:val="00F826A1"/>
    <w:rsid w:val="00F82BEC"/>
    <w:rsid w:val="00F82C8E"/>
    <w:rsid w:val="00F82F62"/>
    <w:rsid w:val="00F8389A"/>
    <w:rsid w:val="00F83D10"/>
    <w:rsid w:val="00F85E8E"/>
    <w:rsid w:val="00F86AF6"/>
    <w:rsid w:val="00F86DDA"/>
    <w:rsid w:val="00F90133"/>
    <w:rsid w:val="00F92797"/>
    <w:rsid w:val="00F946A8"/>
    <w:rsid w:val="00F95D4E"/>
    <w:rsid w:val="00F962A2"/>
    <w:rsid w:val="00F96B45"/>
    <w:rsid w:val="00FA04AD"/>
    <w:rsid w:val="00FA11C2"/>
    <w:rsid w:val="00FA1CE4"/>
    <w:rsid w:val="00FA2412"/>
    <w:rsid w:val="00FA37E3"/>
    <w:rsid w:val="00FA3CB4"/>
    <w:rsid w:val="00FA4932"/>
    <w:rsid w:val="00FA4E01"/>
    <w:rsid w:val="00FA6A96"/>
    <w:rsid w:val="00FA6C99"/>
    <w:rsid w:val="00FB015B"/>
    <w:rsid w:val="00FB042B"/>
    <w:rsid w:val="00FB0B99"/>
    <w:rsid w:val="00FB1621"/>
    <w:rsid w:val="00FB1E5B"/>
    <w:rsid w:val="00FB2DA4"/>
    <w:rsid w:val="00FB3D7A"/>
    <w:rsid w:val="00FB4689"/>
    <w:rsid w:val="00FB552B"/>
    <w:rsid w:val="00FB5BFB"/>
    <w:rsid w:val="00FB712E"/>
    <w:rsid w:val="00FB7490"/>
    <w:rsid w:val="00FB7A8D"/>
    <w:rsid w:val="00FC0F99"/>
    <w:rsid w:val="00FC12C9"/>
    <w:rsid w:val="00FC1F78"/>
    <w:rsid w:val="00FC24C3"/>
    <w:rsid w:val="00FC331D"/>
    <w:rsid w:val="00FC331F"/>
    <w:rsid w:val="00FC388F"/>
    <w:rsid w:val="00FC3C6A"/>
    <w:rsid w:val="00FC40E5"/>
    <w:rsid w:val="00FC42DF"/>
    <w:rsid w:val="00FC473C"/>
    <w:rsid w:val="00FC5826"/>
    <w:rsid w:val="00FC5E2F"/>
    <w:rsid w:val="00FC66A6"/>
    <w:rsid w:val="00FC68D1"/>
    <w:rsid w:val="00FC7ED5"/>
    <w:rsid w:val="00FD1EA5"/>
    <w:rsid w:val="00FD20BF"/>
    <w:rsid w:val="00FD33A2"/>
    <w:rsid w:val="00FD3B42"/>
    <w:rsid w:val="00FD4279"/>
    <w:rsid w:val="00FD431A"/>
    <w:rsid w:val="00FD4A92"/>
    <w:rsid w:val="00FD5905"/>
    <w:rsid w:val="00FD6391"/>
    <w:rsid w:val="00FD717E"/>
    <w:rsid w:val="00FD75D7"/>
    <w:rsid w:val="00FD7F35"/>
    <w:rsid w:val="00FE1231"/>
    <w:rsid w:val="00FE1B59"/>
    <w:rsid w:val="00FE2001"/>
    <w:rsid w:val="00FE23F1"/>
    <w:rsid w:val="00FE2630"/>
    <w:rsid w:val="00FE3662"/>
    <w:rsid w:val="00FE389C"/>
    <w:rsid w:val="00FE3AEC"/>
    <w:rsid w:val="00FE4686"/>
    <w:rsid w:val="00FE5A1D"/>
    <w:rsid w:val="00FE5D1E"/>
    <w:rsid w:val="00FE6415"/>
    <w:rsid w:val="00FE7B36"/>
    <w:rsid w:val="00FE7BE4"/>
    <w:rsid w:val="00FF0385"/>
    <w:rsid w:val="00FF0EB3"/>
    <w:rsid w:val="00FF1C0B"/>
    <w:rsid w:val="00FF362A"/>
    <w:rsid w:val="00FF3A07"/>
    <w:rsid w:val="00FF3E59"/>
    <w:rsid w:val="00FF4494"/>
    <w:rsid w:val="00FF5456"/>
    <w:rsid w:val="00FF6711"/>
    <w:rsid w:val="00FF7BD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26F3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Προσαρμοσμένος 1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0</TotalTime>
  <Pages>1</Pages>
  <Words>151</Words>
  <Characters>817</Characters>
  <Application>Microsoft Office Word</Application>
  <DocSecurity>0</DocSecurity>
  <Lines>6</Lines>
  <Paragraphs>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Βασίλης</dc:creator>
  <cp:lastModifiedBy>Βασίλης</cp:lastModifiedBy>
  <cp:revision>5</cp:revision>
  <dcterms:created xsi:type="dcterms:W3CDTF">2016-06-29T13:56:00Z</dcterms:created>
  <dcterms:modified xsi:type="dcterms:W3CDTF">2017-06-26T16:41:00Z</dcterms:modified>
</cp:coreProperties>
</file>